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92" r:id="rId3"/>
    <p:sldMasterId id="2147483709" r:id="rId4"/>
  </p:sldMasterIdLst>
  <p:notesMasterIdLst>
    <p:notesMasterId r:id="rId19"/>
  </p:notesMasterIdLst>
  <p:handoutMasterIdLst>
    <p:handoutMasterId r:id="rId20"/>
  </p:handoutMasterIdLst>
  <p:sldIdLst>
    <p:sldId id="256" r:id="rId5"/>
    <p:sldId id="258" r:id="rId6"/>
    <p:sldId id="293" r:id="rId7"/>
    <p:sldId id="263" r:id="rId8"/>
    <p:sldId id="278" r:id="rId9"/>
    <p:sldId id="277" r:id="rId10"/>
    <p:sldId id="287" r:id="rId11"/>
    <p:sldId id="294" r:id="rId12"/>
    <p:sldId id="295" r:id="rId13"/>
    <p:sldId id="267" r:id="rId14"/>
    <p:sldId id="296" r:id="rId15"/>
    <p:sldId id="297" r:id="rId16"/>
    <p:sldId id="274" r:id="rId17"/>
    <p:sldId id="271" r:id="rId18"/>
  </p:sldIdLst>
  <p:sldSz cx="9144000" cy="5143500" type="screen16x9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0099FF"/>
    <a:srgbClr val="F5750B"/>
    <a:srgbClr val="18ADB4"/>
    <a:srgbClr val="5CA139"/>
    <a:srgbClr val="E6E3D2"/>
    <a:srgbClr val="128288"/>
    <a:srgbClr val="B30DA7"/>
    <a:srgbClr val="69D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5018" autoAdjust="0"/>
  </p:normalViewPr>
  <p:slideViewPr>
    <p:cSldViewPr>
      <p:cViewPr>
        <p:scale>
          <a:sx n="96" d="100"/>
          <a:sy n="96" d="100"/>
        </p:scale>
        <p:origin x="-594" y="-4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94" d="100"/>
          <a:sy n="94" d="100"/>
        </p:scale>
        <p:origin x="-2808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D2DCF-D198-4B9C-92FF-7101EEC347B6}" type="datetimeFigureOut">
              <a:rPr lang="zh-CN" altLang="en-US" smtClean="0"/>
              <a:t>2022/11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B0940-DA8D-442A-8B31-84DA8CA060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4756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8EFC2C-4F6E-4872-8EE0-24AACB29B952}" type="datetimeFigureOut">
              <a:rPr lang="zh-CN" altLang="en-US" smtClean="0"/>
              <a:t>2022/1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AE39EF-C0E5-4896-B9D3-7E7938E4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515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更多精彩模板请关注</a:t>
            </a:r>
            <a:r>
              <a:rPr lang="en-US" altLang="zh-CN" dirty="0"/>
              <a:t>【</a:t>
            </a:r>
            <a:r>
              <a:rPr lang="zh-CN" altLang="en-US" dirty="0"/>
              <a:t>沐沐槿</a:t>
            </a:r>
            <a:r>
              <a:rPr lang="en-US" altLang="zh-CN" dirty="0"/>
              <a:t>PPT】https://mumjin.taobao.com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5610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AE39EF-C0E5-4896-B9D3-7E7938E4611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4677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AE39EF-C0E5-4896-B9D3-7E7938E4611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37961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1595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259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2472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1pPr>
            <a:lvl2pPr marL="742950" indent="-28575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2pPr>
            <a:lvl3pPr marL="11430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3pPr>
            <a:lvl4pPr marL="16002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4pPr>
            <a:lvl5pPr marL="20574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B9A9FB-3FB9-43B3-AB83-88531C10BE0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24316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469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71108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53464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1pPr>
            <a:lvl2pPr marL="742950" indent="-28575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2pPr>
            <a:lvl3pPr marL="11430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3pPr>
            <a:lvl4pPr marL="16002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4pPr>
            <a:lvl5pPr marL="20574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5DD583-EFFC-4B95-B5CF-354492A856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8500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1pPr>
            <a:lvl2pPr marL="742950" indent="-28575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2pPr>
            <a:lvl3pPr marL="11430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3pPr>
            <a:lvl4pPr marL="16002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4pPr>
            <a:lvl5pPr marL="20574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F17049-80B4-471C-8528-82A182D83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0305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088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3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8.pn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12" Type="http://schemas.openxmlformats.org/officeDocument/2006/relationships/image" Target="../media/image28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26.png"/><Relationship Id="rId11" Type="http://schemas.openxmlformats.org/officeDocument/2006/relationships/image" Target="../media/image20.png"/><Relationship Id="rId5" Type="http://schemas.openxmlformats.org/officeDocument/2006/relationships/image" Target="../media/image25.png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23.pn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8.png"/><Relationship Id="rId10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image" Target="../media/image13.png"/><Relationship Id="rId14" Type="http://schemas.openxmlformats.org/officeDocument/2006/relationships/image" Target="../media/image9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8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12" Type="http://schemas.openxmlformats.org/officeDocument/2006/relationships/image" Target="../media/image28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6.png"/><Relationship Id="rId11" Type="http://schemas.openxmlformats.org/officeDocument/2006/relationships/image" Target="../media/image20.png"/><Relationship Id="rId5" Type="http://schemas.openxmlformats.org/officeDocument/2006/relationships/image" Target="../media/image25.png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23.pn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33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microsoft.com/office/2007/relationships/hdphoto" Target="../media/hdphoto1.wdp"/><Relationship Id="rId2" Type="http://schemas.openxmlformats.org/officeDocument/2006/relationships/image" Target="../media/image18.png"/><Relationship Id="rId16" Type="http://schemas.openxmlformats.org/officeDocument/2006/relationships/image" Target="../media/image32.png"/><Relationship Id="rId20" Type="http://schemas.openxmlformats.org/officeDocument/2006/relationships/image" Target="../media/image3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microsoft.com/office/2007/relationships/hdphoto" Target="../media/hdphoto2.wdp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12" Type="http://schemas.openxmlformats.org/officeDocument/2006/relationships/image" Target="../media/image28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6.png"/><Relationship Id="rId11" Type="http://schemas.openxmlformats.org/officeDocument/2006/relationships/image" Target="../media/image20.png"/><Relationship Id="rId5" Type="http://schemas.openxmlformats.org/officeDocument/2006/relationships/image" Target="../media/image25.png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23.png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38.png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12" Type="http://schemas.openxmlformats.org/officeDocument/2006/relationships/image" Target="../media/image28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26.png"/><Relationship Id="rId11" Type="http://schemas.openxmlformats.org/officeDocument/2006/relationships/image" Target="../media/image20.png"/><Relationship Id="rId5" Type="http://schemas.openxmlformats.org/officeDocument/2006/relationships/image" Target="../media/image25.png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23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g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glow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" t="1289" r="699" b="1537"/>
          <a:stretch/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sun cloud" descr="F:\1-原创素材\1_mm1102\PPT\PPT_014\materaials\home_bg_sc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-2810981" y="-761061"/>
            <a:ext cx="14765967" cy="14211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earth" descr="F:\1-原创素材\1_mm1102\PPT\PPT_014\materaials\home_bg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07315" y="-753180"/>
            <a:ext cx="14758635" cy="14195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train" descr="F:\1-原创素材\1_mm1102\PPT\PPT_014\materaials\home_bg_train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00000">
            <a:off x="85651" y="1858308"/>
            <a:ext cx="8972703" cy="8972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4551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5600000">
                                      <p:cBhvr>
                                        <p:cTn id="11" dur="16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6" dur="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CB0E8D3-AACA-436F-9A29-E651F8B1EFB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5381C207-2913-4AAA-BC2A-11140F07CD05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55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6CDE79D-70E8-4A4A-83F7-B099C0CB7EFC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46CA969-0C22-41CF-9A84-479D6764E9F8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981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A807711-E060-43FE-9D5D-79418EB5B2D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286A0476-F9A5-4042-930F-7333A36993E1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7470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C70F09B-A345-44CA-9561-630A4B46BDD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BAF7B93-3627-4835-B547-E008EACE57C1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20947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0EE8450-BDF0-4ADD-96A6-2D850DB90BA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A847C7E-ED7E-4BF7-8851-0D33110F2492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875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1EEE668-E257-475C-BE34-DF972F2E808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BB354DB4-2132-4C22-8E71-960AF97EC174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2699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630C797-3140-4F79-8F3F-37310440325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92FDBF8-5F9D-42E0-8CC7-11EEDF799C28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664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g" descr="F:\1-原创素材\1_mm1102\PPT\PPT_014\materaials\contents_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balloon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3144" y="195263"/>
            <a:ext cx="2153841" cy="296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balloon_2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28631" flipH="1">
            <a:off x="422672" y="142876"/>
            <a:ext cx="3737372" cy="486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shape" descr="F:\1-原创素材\1_mm1102\PPT\PPT_014\materaials\contents_2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179" y="764381"/>
            <a:ext cx="6883003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grassland" descr="F:\1-原创素材\1_mm1102\PPT\PPT_014\materaials\contents_5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00462"/>
            <a:ext cx="91440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kite" descr="F:\1-原创素材\1_mm1102\PPT\PPT_014\materaials\contents_4.png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7591" y="2275285"/>
            <a:ext cx="676275" cy="56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2"/>
          <p:cNvGrpSpPr>
            <a:grpSpLocks/>
          </p:cNvGrpSpPr>
          <p:nvPr userDrawn="1"/>
        </p:nvGrpSpPr>
        <p:grpSpPr bwMode="auto">
          <a:xfrm>
            <a:off x="446485" y="3724275"/>
            <a:ext cx="8251031" cy="1439466"/>
            <a:chOff x="-4251670" y="1149350"/>
            <a:chExt cx="16299090" cy="2844800"/>
          </a:xfrm>
        </p:grpSpPr>
        <p:pic>
          <p:nvPicPr>
            <p:cNvPr id="9" name="children_1" descr="F:\1-原创素材\1_mm1102\PPT\PPT_014\materaials\children_1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51670" y="1339850"/>
              <a:ext cx="1790700" cy="2463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children_2" descr="F:\1-原创素材\1_mm1102\PPT\PPT_014\materaials\children_2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58950" y="1308100"/>
              <a:ext cx="1574800" cy="2527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children_3" descr="F:\1-原创素材\1_mm1102\PPT\PPT_014\materaials\children_3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225" y="1295400"/>
              <a:ext cx="1790700" cy="255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children_4" descr="F:\1-原创素材\1_mm1102\PPT\PPT_014\materaials\children_4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350" y="1149350"/>
              <a:ext cx="1600200" cy="284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children_5" descr="F:\1-原创素材\1_mm1102\PPT\PPT_014\materaials\children_5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7361" y="1244600"/>
              <a:ext cx="2006600" cy="265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children_6" descr="F:\1-原创素材\1_mm1102\PPT\PPT_014\materaials\children_6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6951" y="1219200"/>
              <a:ext cx="1689100" cy="270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children_7" descr="F:\1-原创素材\1_mm1102\PPT\PPT_014\materaials\children_7.png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8835" y="1346200"/>
              <a:ext cx="2019300" cy="245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children_8" descr="F:\1-原创素材\1_mm1102\PPT\PPT_014\materaials\children_8.png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9420" y="1327150"/>
              <a:ext cx="1778000" cy="248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-2917031" y="5884069"/>
            <a:ext cx="1266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1pPr>
            <a:lvl2pPr marL="742950" indent="-28575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2pPr>
            <a:lvl3pPr marL="11430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3pPr>
            <a:lvl4pPr marL="16002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4pPr>
            <a:lvl5pPr marL="20574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ime" panose="020B7200000000000000" pitchFamily="34" charset="0"/>
                <a:ea typeface="宋体" panose="02010600030101010101" pitchFamily="2" charset="-122"/>
                <a:cs typeface="+mn-cs"/>
              </a:rPr>
              <a:t>Contents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.VnTime" panose="020B7200000000000000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729524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93827E-7 L -0.64809 -0.37593 " pathEditMode="relative" rAng="0" ptsTypes="AA">
                                      <p:cBhvr>
                                        <p:cTn id="11" dur="1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13" y="-1879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300000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-300000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Rot by="300000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600000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Rot by="-600000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g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glow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" t="1289" r="699" b="1537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sun cloud" descr="F:\1-原创素材\1_mm1102\PPT\PPT_014\materaials\home_bg_sc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-2811066" y="-760810"/>
            <a:ext cx="14766132" cy="14211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earth" descr="F:\1-原创素材\1_mm1102\PPT\PPT_014\materaials\home_bg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07494" y="-753666"/>
            <a:ext cx="14758988" cy="14195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rain" descr="F:\1-原创素材\1_mm1102\PPT\PPT_014\materaials\home_bg_train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00000">
            <a:off x="85725" y="1858566"/>
            <a:ext cx="8972550" cy="897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A picture containing diagram&#10;&#10;Description automatically generated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36106" y="915591"/>
            <a:ext cx="2726531" cy="235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829633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5600000">
                                      <p:cBhvr>
                                        <p:cTn id="11" dur="16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6" dur="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1884" y="-627460"/>
            <a:ext cx="9985772" cy="1183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5" y="4516041"/>
            <a:ext cx="180022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8151484"/>
      </p:ext>
    </p:extLst>
  </p:cSld>
  <p:clrMapOvr>
    <a:masterClrMapping/>
  </p:clrMapOvr>
  <p:transition spd="slow" advClick="0" advTm="300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bg" descr="F:\1-原创素材\1_mm1102\PPT\PPT_014\materaials\contents_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balloon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843" y="195486"/>
            <a:ext cx="2154667" cy="2965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balloon_2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28631" flipH="1">
            <a:off x="422121" y="143270"/>
            <a:ext cx="3737782" cy="4860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shape" descr="F:\1-原创素材\1_mm1102\PPT\PPT_014\materaials\contents_2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764759"/>
            <a:ext cx="6883556" cy="3591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grassland" descr="F:\1-原创素材\1_mm1102\PPT\PPT_014\materaials\contents_5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00462"/>
            <a:ext cx="9144000" cy="1443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kite" descr="F:\1-原创素材\1_mm1102\PPT\PPT_014\materaials\contents_4.png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7769" y="2275869"/>
            <a:ext cx="675555" cy="568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 userDrawn="1"/>
        </p:nvGrpSpPr>
        <p:grpSpPr>
          <a:xfrm>
            <a:off x="446351" y="3723878"/>
            <a:ext cx="8251298" cy="1440160"/>
            <a:chOff x="-4251670" y="1149350"/>
            <a:chExt cx="16299090" cy="2844800"/>
          </a:xfrm>
        </p:grpSpPr>
        <p:pic>
          <p:nvPicPr>
            <p:cNvPr id="3080" name="children_1" descr="F:\1-原创素材\1_mm1102\PPT\PPT_014\materaials\children_1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51670" y="1339850"/>
              <a:ext cx="1790700" cy="2463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1" name="children_2" descr="F:\1-原创素材\1_mm1102\PPT\PPT_014\materaials\children_2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58950" y="1308100"/>
              <a:ext cx="1574800" cy="2527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2" name="children_3" descr="F:\1-原创素材\1_mm1102\PPT\PPT_014\materaials\children_3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225" y="1295400"/>
              <a:ext cx="1790700" cy="2552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3" name="children_4" descr="F:\1-原创素材\1_mm1102\PPT\PPT_014\materaials\children_4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350" y="1149350"/>
              <a:ext cx="1600200" cy="284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4" name="children_5" descr="F:\1-原创素材\1_mm1102\PPT\PPT_014\materaials\children_5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7361" y="1244600"/>
              <a:ext cx="2006600" cy="2654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5" name="children_6" descr="F:\1-原创素材\1_mm1102\PPT\PPT_014\materaials\children_6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6951" y="1219200"/>
              <a:ext cx="1689100" cy="2705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6" name="children_7" descr="F:\1-原创素材\1_mm1102\PPT\PPT_014\materaials\children_7.png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8835" y="1346200"/>
              <a:ext cx="2019300" cy="2451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7" name="children_8" descr="F:\1-原创素材\1_mm1102\PPT\PPT_014\materaials\children_8.png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9420" y="1327150"/>
              <a:ext cx="1778000" cy="2489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/>
          <p:cNvSpPr txBox="1"/>
          <p:nvPr userDrawn="1"/>
        </p:nvSpPr>
        <p:spPr>
          <a:xfrm>
            <a:off x="-2916832" y="5884118"/>
            <a:ext cx="1025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Contents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515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93827E-7 L -0.64809 -0.37593 " pathEditMode="relative" rAng="0" ptsTypes="AA">
                                      <p:cBhvr>
                                        <p:cTn id="11" dur="1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13" y="-1879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300000">
                                      <p:cBhvr>
                                        <p:cTn id="26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-300000">
                                      <p:cBhvr>
                                        <p:cTn id="28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Rot by="300000">
                                      <p:cBhvr>
                                        <p:cTn id="30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600000">
                                      <p:cBhvr>
                                        <p:cTn id="3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Rot by="-600000">
                                      <p:cBhvr>
                                        <p:cTn id="3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千图网海量PPT模板www.58pic.co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9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06260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L_blue"/>
          <p:cNvGrpSpPr>
            <a:grpSpLocks/>
          </p:cNvGrpSpPr>
          <p:nvPr userDrawn="1"/>
        </p:nvGrpSpPr>
        <p:grpSpPr bwMode="auto">
          <a:xfrm>
            <a:off x="0" y="26194"/>
            <a:ext cx="257175" cy="5061347"/>
            <a:chOff x="228152" y="25657"/>
            <a:chExt cx="257539" cy="5061369"/>
          </a:xfrm>
        </p:grpSpPr>
        <p:pic>
          <p:nvPicPr>
            <p:cNvPr id="3" name="Picture 7" descr="F:\1-原创素材\1_mm1102\PPT\PPT_014\materaials\page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976"/>
            <a:stretch>
              <a:fillRect/>
            </a:stretch>
          </p:blipFill>
          <p:spPr bwMode="auto">
            <a:xfrm>
              <a:off x="228152" y="25657"/>
              <a:ext cx="257539" cy="431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F:\1-原创素材\1_mm1102\PPT\PPT_014\materaials\page_9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100"/>
            <a:stretch>
              <a:fillRect/>
            </a:stretch>
          </p:blipFill>
          <p:spPr bwMode="auto">
            <a:xfrm>
              <a:off x="228152" y="2303703"/>
              <a:ext cx="122308" cy="2783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R_blue"/>
          <p:cNvGrpSpPr>
            <a:grpSpLocks/>
          </p:cNvGrpSpPr>
          <p:nvPr userDrawn="1"/>
        </p:nvGrpSpPr>
        <p:grpSpPr bwMode="auto">
          <a:xfrm rot="10800000">
            <a:off x="8964216" y="316706"/>
            <a:ext cx="198834" cy="4805363"/>
            <a:chOff x="8912859" y="317293"/>
            <a:chExt cx="198086" cy="4804239"/>
          </a:xfrm>
        </p:grpSpPr>
        <p:grpSp>
          <p:nvGrpSpPr>
            <p:cNvPr id="6" name="组合 33"/>
            <p:cNvGrpSpPr>
              <a:grpSpLocks/>
            </p:cNvGrpSpPr>
            <p:nvPr/>
          </p:nvGrpSpPr>
          <p:grpSpPr bwMode="auto">
            <a:xfrm>
              <a:off x="8912859" y="573309"/>
              <a:ext cx="198086" cy="4548223"/>
              <a:chOff x="8912859" y="573309"/>
              <a:chExt cx="198086" cy="4548223"/>
            </a:xfrm>
          </p:grpSpPr>
          <p:pic>
            <p:nvPicPr>
              <p:cNvPr id="8" name="Picture 3" descr="F:\1-原创素材\1_mm1102\PPT\PPT_014\materaials\page_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731"/>
              <a:stretch>
                <a:fillRect/>
              </a:stretch>
            </p:blipFill>
            <p:spPr bwMode="auto">
              <a:xfrm>
                <a:off x="8939525" y="2572170"/>
                <a:ext cx="171420" cy="2549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13" descr="F:\1-原创素材\1_mm1102\PPT\PPT_014\materaials\page_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512"/>
              <a:stretch>
                <a:fillRect/>
              </a:stretch>
            </p:blipFill>
            <p:spPr bwMode="auto">
              <a:xfrm>
                <a:off x="8912859" y="573309"/>
                <a:ext cx="198086" cy="4356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" name="Picture 9" descr="F:\1-原创素材\1_mm1102\PPT\PPT_014\materaials\page_8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223"/>
            <a:stretch>
              <a:fillRect/>
            </a:stretch>
          </p:blipFill>
          <p:spPr bwMode="auto">
            <a:xfrm>
              <a:off x="8912859" y="317293"/>
              <a:ext cx="198086" cy="2791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2050"/>
          <p:cNvGrpSpPr>
            <a:grpSpLocks/>
          </p:cNvGrpSpPr>
          <p:nvPr userDrawn="1"/>
        </p:nvGrpSpPr>
        <p:grpSpPr bwMode="auto">
          <a:xfrm>
            <a:off x="276226" y="0"/>
            <a:ext cx="8976122" cy="285750"/>
            <a:chOff x="275766" y="485353"/>
            <a:chExt cx="8976754" cy="285425"/>
          </a:xfrm>
        </p:grpSpPr>
        <p:pic>
          <p:nvPicPr>
            <p:cNvPr id="11" name="T1_green" descr="F:\1-原创素材\1_mm1102\PPT\PPT_014\materaials\page_3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555"/>
            <a:stretch>
              <a:fillRect/>
            </a:stretch>
          </p:blipFill>
          <p:spPr bwMode="auto">
            <a:xfrm>
              <a:off x="275766" y="485353"/>
              <a:ext cx="3352228" cy="117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T3_red" descr="F:\1-原创素材\1_mm1102\PPT\PPT_014\materaials\page_11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958"/>
            <a:stretch>
              <a:fillRect/>
            </a:stretch>
          </p:blipFill>
          <p:spPr bwMode="auto">
            <a:xfrm>
              <a:off x="4601781" y="485353"/>
              <a:ext cx="4154097" cy="117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T4_orange" descr="F:\1-原创素材\1_mm1102\PPT\PPT_014\materaials\page_5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482"/>
            <a:stretch>
              <a:fillRect/>
            </a:stretch>
          </p:blipFill>
          <p:spPr bwMode="auto">
            <a:xfrm>
              <a:off x="7393557" y="485353"/>
              <a:ext cx="1858963" cy="184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T2_orange" descr="F:\1-原创素材\1_mm1102\PPT\PPT_014\materaials\page_6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169"/>
            <a:stretch>
              <a:fillRect/>
            </a:stretch>
          </p:blipFill>
          <p:spPr bwMode="auto">
            <a:xfrm>
              <a:off x="2914947" y="485353"/>
              <a:ext cx="2239898" cy="28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组合 2051"/>
          <p:cNvGrpSpPr>
            <a:grpSpLocks/>
          </p:cNvGrpSpPr>
          <p:nvPr userDrawn="1"/>
        </p:nvGrpSpPr>
        <p:grpSpPr bwMode="auto">
          <a:xfrm>
            <a:off x="150019" y="4918473"/>
            <a:ext cx="8605838" cy="225028"/>
            <a:chOff x="150297" y="4506158"/>
            <a:chExt cx="8605580" cy="225202"/>
          </a:xfrm>
        </p:grpSpPr>
        <p:pic>
          <p:nvPicPr>
            <p:cNvPr id="16" name="B2_green" descr="F:\1-原创素材\1_mm1102\PPT\PPT_014\materaials\page_10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667"/>
            <a:stretch>
              <a:fillRect/>
            </a:stretch>
          </p:blipFill>
          <p:spPr bwMode="auto">
            <a:xfrm rot="10800000">
              <a:off x="4612256" y="4506158"/>
              <a:ext cx="4143621" cy="225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B1_red" descr="F:\1-原创素材\1_mm1102\PPT\PPT_014\materaials\page_4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0952"/>
            <a:stretch>
              <a:fillRect/>
            </a:stretch>
          </p:blipFill>
          <p:spPr bwMode="auto">
            <a:xfrm rot="10800000">
              <a:off x="150297" y="4562632"/>
              <a:ext cx="5400707" cy="168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5628597"/>
      </p:ext>
    </p:extLst>
  </p:cSld>
  <p:clrMapOvr>
    <a:masterClrMapping/>
  </p:clrMapOvr>
  <p:transition spd="slow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1BB22D2-8274-4C32-8B96-8F38F6D7C4CC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645A580-DBD1-4697-9C4F-D63D5D5ACAED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7969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ECA3030-0586-449F-A288-7FE495E753C6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38B0303-FDA8-41DC-A71F-D78B9EE04E97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3058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26060209-BA08-4C60-BC78-E126A738EAD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E27C1E6-9376-4F0D-B88C-DAC1DAA82AE3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1663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7C301754-B8A2-4891-AE04-7C45CB32A34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E06B952-545F-40D3-A9E6-92AD66DD7A50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25082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CB0E8D3-AACA-436F-9A29-E651F8B1EFB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5381C207-2913-4AAA-BC2A-11140F07CD05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6233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6CDE79D-70E8-4A4A-83F7-B099C0CB7EFC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46CA969-0C22-41CF-9A84-479D6764E9F8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4282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A807711-E060-43FE-9D5D-79418EB5B2D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286A0476-F9A5-4042-930F-7333A36993E1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0145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C70F09B-A345-44CA-9561-630A4B46BDD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BAF7B93-3627-4835-B547-E008EACE57C1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2284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bg" descr="F:\1-原创素材\1_mm1102\PPT\PPT_014\materaials\contents_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balloon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843" y="195486"/>
            <a:ext cx="2154667" cy="2965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balloon_2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28631" flipH="1">
            <a:off x="422121" y="143270"/>
            <a:ext cx="3737782" cy="4860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shape" descr="F:\1-原创素材\1_mm1102\PPT\PPT_014\materaials\contents_2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764759"/>
            <a:ext cx="6883556" cy="3591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grassland" descr="F:\1-原创素材\1_mm1102\PPT\PPT_014\materaials\contents_5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00462"/>
            <a:ext cx="9144000" cy="1443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 userDrawn="1"/>
        </p:nvGrpSpPr>
        <p:grpSpPr>
          <a:xfrm>
            <a:off x="446351" y="3723878"/>
            <a:ext cx="8251298" cy="1440160"/>
            <a:chOff x="-4251670" y="1149350"/>
            <a:chExt cx="16299090" cy="2844800"/>
          </a:xfrm>
        </p:grpSpPr>
        <p:pic>
          <p:nvPicPr>
            <p:cNvPr id="3080" name="children_1" descr="F:\1-原创素材\1_mm1102\PPT\PPT_014\materaials\children_1.png"/>
            <p:cNvPicPr>
              <a:picLocks noChangeAspect="1" noChangeArrowheads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51670" y="1339850"/>
              <a:ext cx="1790700" cy="2463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1" name="children_2" descr="F:\1-原创素材\1_mm1102\PPT\PPT_014\materaials\children_2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58950" y="1308100"/>
              <a:ext cx="1574800" cy="2527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2" name="children_3" descr="F:\1-原创素材\1_mm1102\PPT\PPT_014\materaials\children_3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225" y="1295400"/>
              <a:ext cx="1790700" cy="2552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3" name="children_4" descr="F:\1-原创素材\1_mm1102\PPT\PPT_014\materaials\children_4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350" y="1149350"/>
              <a:ext cx="1600200" cy="284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4" name="children_5" descr="F:\1-原创素材\1_mm1102\PPT\PPT_014\materaials\children_5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7361" y="1244600"/>
              <a:ext cx="2006600" cy="2654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5" name="children_6" descr="F:\1-原创素材\1_mm1102\PPT\PPT_014\materaials\children_6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6951" y="1219200"/>
              <a:ext cx="1689100" cy="2705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6" name="children_7" descr="F:\1-原创素材\1_mm1102\PPT\PPT_014\materaials\children_7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8835" y="1346200"/>
              <a:ext cx="2019300" cy="2451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7" name="children_8" descr="F:\1-原创素材\1_mm1102\PPT\PPT_014\materaials\children_8.png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9420" y="1327150"/>
              <a:ext cx="1778000" cy="2489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TextBox 16"/>
          <p:cNvSpPr txBox="1"/>
          <p:nvPr userDrawn="1"/>
        </p:nvSpPr>
        <p:spPr>
          <a:xfrm>
            <a:off x="-2916832" y="5884118"/>
            <a:ext cx="129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chemeClr val="bg1"/>
                </a:solidFill>
              </a:rPr>
              <a:t>Contents_N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4" name="kite_group"/>
          <p:cNvGrpSpPr/>
          <p:nvPr userDrawn="1"/>
        </p:nvGrpSpPr>
        <p:grpSpPr>
          <a:xfrm>
            <a:off x="-180528" y="-1185078"/>
            <a:ext cx="4356278" cy="2165477"/>
            <a:chOff x="-180528" y="-1185078"/>
            <a:chExt cx="4356278" cy="2165477"/>
          </a:xfrm>
        </p:grpSpPr>
        <p:pic>
          <p:nvPicPr>
            <p:cNvPr id="19" name="kite" descr="F:\1-原创素材\1_mm1102\PPT\PPT_014\materaials\contents_4.png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0195" y="411510"/>
              <a:ext cx="675555" cy="5688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椭圆 1"/>
            <p:cNvSpPr/>
            <p:nvPr userDrawn="1"/>
          </p:nvSpPr>
          <p:spPr>
            <a:xfrm>
              <a:off x="-180528" y="-1185078"/>
              <a:ext cx="72008" cy="7200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07065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">
                                      <p:cBhvr>
                                        <p:cTn id="6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300000">
                                      <p:cBhvr>
                                        <p:cTn id="8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-300000">
                                      <p:cBhvr>
                                        <p:cTn id="10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300000">
                                      <p:cBhvr>
                                        <p:cTn id="12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-600000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600000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-300000"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2" dur="4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600000">
                                      <p:cBhvr>
                                        <p:cTn id="24" dur="4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08642E-6 L 0.0375 0.01975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98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.0375 0.01975 L 0.02969 -0.01235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-16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0EE8450-BDF0-4ADD-96A6-2D850DB90BA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A847C7E-ED7E-4BF7-8851-0D33110F2492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8237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1EEE668-E257-475C-BE34-DF972F2E808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BB354DB4-2132-4C22-8E71-960AF97EC174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0620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630C797-3140-4F79-8F3F-37310440325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92FDBF8-5F9D-42E0-8CC7-11EEDF799C28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160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g" descr="F:\1-原创素材\1_mm1102\PPT\PPT_014\materaials\contents_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balloon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3144" y="195263"/>
            <a:ext cx="2153841" cy="296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balloon_2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28631" flipH="1">
            <a:off x="422672" y="142876"/>
            <a:ext cx="3737372" cy="486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shape" descr="F:\1-原创素材\1_mm1102\PPT\PPT_014\materaials\contents_2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179" y="764381"/>
            <a:ext cx="6883003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grassland" descr="F:\1-原创素材\1_mm1102\PPT\PPT_014\materaials\contents_5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00462"/>
            <a:ext cx="91440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kite" descr="F:\1-原创素材\1_mm1102\PPT\PPT_014\materaials\contents_4.png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7591" y="2275285"/>
            <a:ext cx="676275" cy="56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2"/>
          <p:cNvGrpSpPr>
            <a:grpSpLocks/>
          </p:cNvGrpSpPr>
          <p:nvPr userDrawn="1"/>
        </p:nvGrpSpPr>
        <p:grpSpPr bwMode="auto">
          <a:xfrm>
            <a:off x="446485" y="3724275"/>
            <a:ext cx="8251031" cy="1439466"/>
            <a:chOff x="-4251670" y="1149350"/>
            <a:chExt cx="16299090" cy="2844800"/>
          </a:xfrm>
        </p:grpSpPr>
        <p:pic>
          <p:nvPicPr>
            <p:cNvPr id="9" name="children_1" descr="F:\1-原创素材\1_mm1102\PPT\PPT_014\materaials\children_1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51670" y="1339850"/>
              <a:ext cx="1790700" cy="2463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children_2" descr="F:\1-原创素材\1_mm1102\PPT\PPT_014\materaials\children_2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58950" y="1308100"/>
              <a:ext cx="1574800" cy="2527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children_3" descr="F:\1-原创素材\1_mm1102\PPT\PPT_014\materaials\children_3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225" y="1295400"/>
              <a:ext cx="1790700" cy="255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children_4" descr="F:\1-原创素材\1_mm1102\PPT\PPT_014\materaials\children_4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350" y="1149350"/>
              <a:ext cx="1600200" cy="284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children_5" descr="F:\1-原创素材\1_mm1102\PPT\PPT_014\materaials\children_5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7361" y="1244600"/>
              <a:ext cx="2006600" cy="265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children_6" descr="F:\1-原创素材\1_mm1102\PPT\PPT_014\materaials\children_6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6951" y="1219200"/>
              <a:ext cx="1689100" cy="270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children_7" descr="F:\1-原创素材\1_mm1102\PPT\PPT_014\materaials\children_7.png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8835" y="1346200"/>
              <a:ext cx="2019300" cy="245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children_8" descr="F:\1-原创素材\1_mm1102\PPT\PPT_014\materaials\children_8.png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9420" y="1327150"/>
              <a:ext cx="1778000" cy="248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-2917031" y="5884069"/>
            <a:ext cx="1266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1pPr>
            <a:lvl2pPr marL="742950" indent="-28575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2pPr>
            <a:lvl3pPr marL="11430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3pPr>
            <a:lvl4pPr marL="16002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4pPr>
            <a:lvl5pPr marL="20574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ime" panose="020B7200000000000000" pitchFamily="34" charset="0"/>
                <a:ea typeface="宋体" panose="02010600030101010101" pitchFamily="2" charset="-122"/>
                <a:cs typeface="+mn-cs"/>
              </a:rPr>
              <a:t>Contents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.VnTime" panose="020B7200000000000000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601397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93827E-7 L -0.64809 -0.37593 " pathEditMode="relative" rAng="0" ptsTypes="AA">
                                      <p:cBhvr>
                                        <p:cTn id="11" dur="1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13" y="-1879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300000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-300000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Rot by="300000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600000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Rot by="-600000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g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glow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" t="1289" r="699" b="1537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sun cloud" descr="F:\1-原创素材\1_mm1102\PPT\PPT_014\materaials\home_bg_sc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-2811066" y="-760810"/>
            <a:ext cx="14766132" cy="14211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earth" descr="F:\1-原创素材\1_mm1102\PPT\PPT_014\materaials\home_bg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07494" y="-753666"/>
            <a:ext cx="14758988" cy="14195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rain" descr="F:\1-原创素材\1_mm1102\PPT\PPT_014\materaials\home_bg_train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00000">
            <a:off x="85725" y="1858566"/>
            <a:ext cx="8972550" cy="897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A picture containing diagram&#10;&#10;Description automatically generated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36106" y="915591"/>
            <a:ext cx="2726531" cy="235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202819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5600000">
                                      <p:cBhvr>
                                        <p:cTn id="11" dur="16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6" dur="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1884" y="-627460"/>
            <a:ext cx="9985772" cy="1183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5" y="4516041"/>
            <a:ext cx="180022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1007378"/>
      </p:ext>
    </p:extLst>
  </p:cSld>
  <p:clrMapOvr>
    <a:masterClrMapping/>
  </p:clrMapOvr>
  <p:transition spd="slow" advClick="0" advTm="3000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千图网海量PPT模板www.58pic.co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9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114970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L_blue"/>
          <p:cNvGrpSpPr>
            <a:grpSpLocks/>
          </p:cNvGrpSpPr>
          <p:nvPr userDrawn="1"/>
        </p:nvGrpSpPr>
        <p:grpSpPr bwMode="auto">
          <a:xfrm>
            <a:off x="0" y="26194"/>
            <a:ext cx="257175" cy="5061347"/>
            <a:chOff x="228152" y="25657"/>
            <a:chExt cx="257539" cy="5061369"/>
          </a:xfrm>
        </p:grpSpPr>
        <p:pic>
          <p:nvPicPr>
            <p:cNvPr id="3" name="Picture 7" descr="F:\1-原创素材\1_mm1102\PPT\PPT_014\materaials\page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976"/>
            <a:stretch>
              <a:fillRect/>
            </a:stretch>
          </p:blipFill>
          <p:spPr bwMode="auto">
            <a:xfrm>
              <a:off x="228152" y="25657"/>
              <a:ext cx="257539" cy="431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F:\1-原创素材\1_mm1102\PPT\PPT_014\materaials\page_9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100"/>
            <a:stretch>
              <a:fillRect/>
            </a:stretch>
          </p:blipFill>
          <p:spPr bwMode="auto">
            <a:xfrm>
              <a:off x="228152" y="2303703"/>
              <a:ext cx="122308" cy="2783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R_blue"/>
          <p:cNvGrpSpPr>
            <a:grpSpLocks/>
          </p:cNvGrpSpPr>
          <p:nvPr userDrawn="1"/>
        </p:nvGrpSpPr>
        <p:grpSpPr bwMode="auto">
          <a:xfrm rot="10800000">
            <a:off x="8964216" y="316706"/>
            <a:ext cx="198834" cy="4805363"/>
            <a:chOff x="8912859" y="317293"/>
            <a:chExt cx="198086" cy="4804239"/>
          </a:xfrm>
        </p:grpSpPr>
        <p:grpSp>
          <p:nvGrpSpPr>
            <p:cNvPr id="6" name="组合 33"/>
            <p:cNvGrpSpPr>
              <a:grpSpLocks/>
            </p:cNvGrpSpPr>
            <p:nvPr/>
          </p:nvGrpSpPr>
          <p:grpSpPr bwMode="auto">
            <a:xfrm>
              <a:off x="8912859" y="573309"/>
              <a:ext cx="198086" cy="4548223"/>
              <a:chOff x="8912859" y="573309"/>
              <a:chExt cx="198086" cy="4548223"/>
            </a:xfrm>
          </p:grpSpPr>
          <p:pic>
            <p:nvPicPr>
              <p:cNvPr id="8" name="Picture 3" descr="F:\1-原创素材\1_mm1102\PPT\PPT_014\materaials\page_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731"/>
              <a:stretch>
                <a:fillRect/>
              </a:stretch>
            </p:blipFill>
            <p:spPr bwMode="auto">
              <a:xfrm>
                <a:off x="8939525" y="2572170"/>
                <a:ext cx="171420" cy="2549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13" descr="F:\1-原创素材\1_mm1102\PPT\PPT_014\materaials\page_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512"/>
              <a:stretch>
                <a:fillRect/>
              </a:stretch>
            </p:blipFill>
            <p:spPr bwMode="auto">
              <a:xfrm>
                <a:off x="8912859" y="573309"/>
                <a:ext cx="198086" cy="4356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" name="Picture 9" descr="F:\1-原创素材\1_mm1102\PPT\PPT_014\materaials\page_8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223"/>
            <a:stretch>
              <a:fillRect/>
            </a:stretch>
          </p:blipFill>
          <p:spPr bwMode="auto">
            <a:xfrm>
              <a:off x="8912859" y="317293"/>
              <a:ext cx="198086" cy="2791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2050"/>
          <p:cNvGrpSpPr>
            <a:grpSpLocks/>
          </p:cNvGrpSpPr>
          <p:nvPr userDrawn="1"/>
        </p:nvGrpSpPr>
        <p:grpSpPr bwMode="auto">
          <a:xfrm>
            <a:off x="276226" y="0"/>
            <a:ext cx="8976122" cy="285750"/>
            <a:chOff x="275766" y="485353"/>
            <a:chExt cx="8976754" cy="285425"/>
          </a:xfrm>
        </p:grpSpPr>
        <p:pic>
          <p:nvPicPr>
            <p:cNvPr id="11" name="T1_green" descr="F:\1-原创素材\1_mm1102\PPT\PPT_014\materaials\page_3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555"/>
            <a:stretch>
              <a:fillRect/>
            </a:stretch>
          </p:blipFill>
          <p:spPr bwMode="auto">
            <a:xfrm>
              <a:off x="275766" y="485353"/>
              <a:ext cx="3352228" cy="117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T3_red" descr="F:\1-原创素材\1_mm1102\PPT\PPT_014\materaials\page_11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958"/>
            <a:stretch>
              <a:fillRect/>
            </a:stretch>
          </p:blipFill>
          <p:spPr bwMode="auto">
            <a:xfrm>
              <a:off x="4601781" y="485353"/>
              <a:ext cx="4154097" cy="117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T4_orange" descr="F:\1-原创素材\1_mm1102\PPT\PPT_014\materaials\page_5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482"/>
            <a:stretch>
              <a:fillRect/>
            </a:stretch>
          </p:blipFill>
          <p:spPr bwMode="auto">
            <a:xfrm>
              <a:off x="7393557" y="485353"/>
              <a:ext cx="1858963" cy="184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T2_orange" descr="F:\1-原创素材\1_mm1102\PPT\PPT_014\materaials\page_6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169"/>
            <a:stretch>
              <a:fillRect/>
            </a:stretch>
          </p:blipFill>
          <p:spPr bwMode="auto">
            <a:xfrm>
              <a:off x="2914947" y="485353"/>
              <a:ext cx="2239898" cy="28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组合 2051"/>
          <p:cNvGrpSpPr>
            <a:grpSpLocks/>
          </p:cNvGrpSpPr>
          <p:nvPr userDrawn="1"/>
        </p:nvGrpSpPr>
        <p:grpSpPr bwMode="auto">
          <a:xfrm>
            <a:off x="150019" y="4918473"/>
            <a:ext cx="8605838" cy="225028"/>
            <a:chOff x="150297" y="4506158"/>
            <a:chExt cx="8605580" cy="225202"/>
          </a:xfrm>
        </p:grpSpPr>
        <p:pic>
          <p:nvPicPr>
            <p:cNvPr id="16" name="B2_green" descr="F:\1-原创素材\1_mm1102\PPT\PPT_014\materaials\page_10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667"/>
            <a:stretch>
              <a:fillRect/>
            </a:stretch>
          </p:blipFill>
          <p:spPr bwMode="auto">
            <a:xfrm rot="10800000">
              <a:off x="4612256" y="4506158"/>
              <a:ext cx="4143621" cy="225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B1_red" descr="F:\1-原创素材\1_mm1102\PPT\PPT_014\materaials\page_4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0952"/>
            <a:stretch>
              <a:fillRect/>
            </a:stretch>
          </p:blipFill>
          <p:spPr bwMode="auto">
            <a:xfrm rot="10800000">
              <a:off x="150297" y="4562632"/>
              <a:ext cx="5400707" cy="168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80243515"/>
      </p:ext>
    </p:extLst>
  </p:cSld>
  <p:clrMapOvr>
    <a:masterClrMapping/>
  </p:clrMapOvr>
  <p:transition spd="slow">
    <p:split orient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1BB22D2-8274-4C32-8B96-8F38F6D7C4CC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645A580-DBD1-4697-9C4F-D63D5D5ACAED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7108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ECA3030-0586-449F-A288-7FE495E753C6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38B0303-FDA8-41DC-A71F-D78B9EE04E97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393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L_blue"/>
          <p:cNvGrpSpPr/>
          <p:nvPr userDrawn="1"/>
        </p:nvGrpSpPr>
        <p:grpSpPr>
          <a:xfrm>
            <a:off x="0" y="25657"/>
            <a:ext cx="485692" cy="5061369"/>
            <a:chOff x="0" y="25657"/>
            <a:chExt cx="485692" cy="5061369"/>
          </a:xfrm>
        </p:grpSpPr>
        <p:pic>
          <p:nvPicPr>
            <p:cNvPr id="3" name="Picture 2" descr="F:\1-原创素材\1_mm1102\PPT\PPT_014\materaials\page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5657"/>
              <a:ext cx="485692" cy="4314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10" descr="F:\1-原创素材\1_mm1102\PPT\PPT_014\materaials\page_9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03703"/>
              <a:ext cx="350460" cy="27833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" name="B2_green" descr="F:\1-原创素材\1_mm1102\PPT\PPT_014\materaials\page_10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612257" y="4506158"/>
            <a:ext cx="4143621" cy="637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T1_green" descr="F:\1-原创素材\1_mm1102\PPT\PPT_014\materaials\page_3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66" y="29664"/>
            <a:ext cx="3352228" cy="572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T3_red" descr="F:\1-原创素材\1_mm1102\PPT\PPT_014\materaials\page_11.png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781" y="94205"/>
            <a:ext cx="4154097" cy="508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T4_orange" descr="F:\1-原创素材\1_mm1102\PPT\PPT_014\materaials\page_5.pn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3557" y="0"/>
            <a:ext cx="1858963" cy="669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R_blue"/>
          <p:cNvGrpSpPr/>
          <p:nvPr userDrawn="1"/>
        </p:nvGrpSpPr>
        <p:grpSpPr>
          <a:xfrm rot="10800000">
            <a:off x="8693821" y="317292"/>
            <a:ext cx="417124" cy="4804240"/>
            <a:chOff x="8693821" y="317292"/>
            <a:chExt cx="417124" cy="4804240"/>
          </a:xfrm>
        </p:grpSpPr>
        <p:grpSp>
          <p:nvGrpSpPr>
            <p:cNvPr id="10" name="组合 9"/>
            <p:cNvGrpSpPr/>
            <p:nvPr/>
          </p:nvGrpSpPr>
          <p:grpSpPr>
            <a:xfrm>
              <a:off x="8693821" y="573308"/>
              <a:ext cx="417124" cy="4548224"/>
              <a:chOff x="8693821" y="573308"/>
              <a:chExt cx="417124" cy="4548224"/>
            </a:xfrm>
          </p:grpSpPr>
          <p:pic>
            <p:nvPicPr>
              <p:cNvPr id="12" name="Picture 3" descr="F:\1-原创素材\1_mm1102\PPT\PPT_014\materaials\page_2.pn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14773" y="2572170"/>
                <a:ext cx="396172" cy="25493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8" descr="F:\1-原创素材\1_mm1102\PPT\PPT_014\materaials\page_7.png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93821" y="573308"/>
                <a:ext cx="417124" cy="435650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1" name="Picture 9" descr="F:\1-原创素材\1_mm1102\PPT\PPT_014\materaials\page_8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8104" y="317292"/>
              <a:ext cx="342841" cy="2791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4" name="T2_orange" descr="F:\1-原创素材\1_mm1102\PPT\PPT_014\materaials\page_6.png"/>
          <p:cNvPicPr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947" y="197979"/>
            <a:ext cx="2239898" cy="572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B1_red" descr="F:\1-原创素材\1_mm1102\PPT\PPT_014\materaials\page_4.png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50298" y="4562632"/>
            <a:ext cx="5400707" cy="580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B1_brush" descr="F:\1-原创素材\1_mm1102\PPT\PPT_014\materaials\brush_2.pn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44008">
            <a:off x="4605929" y="4536022"/>
            <a:ext cx="643439" cy="1102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L_brush" descr="F:\1-原创素材\1_mm1102\PPT\PPT_014\materaials\brush_3.pn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816564">
            <a:off x="81556" y="4042236"/>
            <a:ext cx="537808" cy="1040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T4_brush" descr="F:\1-原创素材\1_mm1102\PPT\PPT_014\materaials\brush_4.png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006805" flipH="1">
            <a:off x="7692857" y="-631028"/>
            <a:ext cx="667204" cy="1321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B2_brush" descr="F:\1-原创素材\1_mm1102\PPT\PPT_014\materaials\brush_1.png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208201" flipH="1" flipV="1">
            <a:off x="7812467" y="4413851"/>
            <a:ext cx="638253" cy="134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T2_brush" descr="F:\1-原创素材\1_mm1102\PPT\PPT_014\materaials\brush_4.png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006805" flipH="1">
            <a:off x="3246467" y="-477761"/>
            <a:ext cx="667204" cy="1321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T1_brush" descr="F:\1-原创素材\1_mm1102\PPT\PPT_014\materaials\brush_1.png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1844" flipH="1">
            <a:off x="485853" y="-45462"/>
            <a:ext cx="667478" cy="127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R_brush" descr="F:\1-原创素材\1_mm1102\PPT\PPT_014\materaials\brush_3.pn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7747">
            <a:off x="8489669" y="357630"/>
            <a:ext cx="537808" cy="1040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T3_brush" descr="F:\1-原创素材\1_mm1102\PPT\PPT_014\materaials\brush_2.png"/>
          <p:cNvPicPr>
            <a:picLocks noChangeAspect="1" noChangeArrowheads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588548" flipH="1">
            <a:off x="4850466" y="-63277"/>
            <a:ext cx="608757" cy="1288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8526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-2.62427E-7 L 0.3474 0.00864 " pathEditMode="relative" rAng="0" ptsTypes="AA">
                                      <p:cBhvr>
                                        <p:cTn id="9" dur="3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1" y="432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pat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88889E-6 1.11111E-6 L -0.42049 0.00555 " pathEditMode="relative" rAng="0" ptsTypes="AA">
                                      <p:cBhvr>
                                        <p:cTn id="20" dur="3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24" y="27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3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path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-2.5E-6 2.80507E-6 L 0.01476 0.91813 " pathEditMode="relative" rAng="0" ptsTypes="AA">
                                      <p:cBhvr>
                                        <p:cTn id="31" dur="3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" y="4590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3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3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2" presetClass="path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-4.44444E-6 8.71177E-7 L 0.00261 -0.96633 " pathEditMode="relative" rAng="0" ptsTypes="AA">
                                      <p:cBhvr>
                                        <p:cTn id="45" dur="3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-48316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pat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4.72222E-6 -2.96296E-6 L 0.42447 0.00895 " pathEditMode="relative" rAng="0" ptsTypes="AA">
                                      <p:cBhvr>
                                        <p:cTn id="56" dur="3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15" y="432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1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3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2" presetClass="pat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1.11111E-6 1.11111E-6 L -0.57899 -0.01667 " pathEditMode="relative" rAng="0" ptsTypes="AA">
                                      <p:cBhvr>
                                        <p:cTn id="67" dur="3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958" y="-833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1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14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2" presetClass="path" presetSubtype="0" fill="hold" nodeType="withEffect">
                                  <p:stCondLst>
                                    <p:cond delay="14500"/>
                                  </p:stCondLst>
                                  <p:childTnLst>
                                    <p:animMotion origin="layout" path="M -3.05556E-6 -1.93091E-6 L 0.17934 0.00247 " pathEditMode="relative" rAng="0" ptsTypes="AA">
                                      <p:cBhvr>
                                        <p:cTn id="78" dur="2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123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14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2" presetClass="path" presetSubtype="0" fill="hold" nodeType="withEffect">
                                  <p:stCondLst>
                                    <p:cond delay="14500"/>
                                  </p:stCondLst>
                                  <p:childTnLst>
                                    <p:animMotion origin="layout" path="M 2.22222E-6 -5.79889E-7 L 0.14774 0.00401 " pathEditMode="relative" rAng="0" ptsTypes="AA">
                                      <p:cBhvr>
                                        <p:cTn id="89" dur="2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78" y="185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26060209-BA08-4C60-BC78-E126A738EAD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E27C1E6-9376-4F0D-B88C-DAC1DAA82AE3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86947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7C301754-B8A2-4891-AE04-7C45CB32A34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E06B952-545F-40D3-A9E6-92AD66DD7A50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20738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CB0E8D3-AACA-436F-9A29-E651F8B1EFB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5381C207-2913-4AAA-BC2A-11140F07CD05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0056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6CDE79D-70E8-4A4A-83F7-B099C0CB7EFC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46CA969-0C22-41CF-9A84-479D6764E9F8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10414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A807711-E060-43FE-9D5D-79418EB5B2D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286A0476-F9A5-4042-930F-7333A36993E1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6504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C70F09B-A345-44CA-9561-630A4B46BDD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BAF7B93-3627-4835-B547-E008EACE57C1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98443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0EE8450-BDF0-4ADD-96A6-2D850DB90BA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A847C7E-ED7E-4BF7-8851-0D33110F2492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1734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1EEE668-E257-475C-BE34-DF972F2E808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BB354DB4-2132-4C22-8E71-960AF97EC174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72570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630C797-3140-4F79-8F3F-37310440325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92FDBF8-5F9D-42E0-8CC7-11EEDF799C28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48309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g" descr="F:\1-原创素材\1_mm1102\PPT\PPT_014\materaials\contents_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balloon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3144" y="195263"/>
            <a:ext cx="2153841" cy="296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balloon_2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28631" flipH="1">
            <a:off x="422672" y="142876"/>
            <a:ext cx="3737372" cy="486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shape" descr="F:\1-原创素材\1_mm1102\PPT\PPT_014\materaials\contents_2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179" y="764381"/>
            <a:ext cx="6883003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grassland" descr="F:\1-原创素材\1_mm1102\PPT\PPT_014\materaials\contents_5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00462"/>
            <a:ext cx="91440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kite" descr="F:\1-原创素材\1_mm1102\PPT\PPT_014\materaials\contents_4.png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7591" y="2275285"/>
            <a:ext cx="676275" cy="56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2"/>
          <p:cNvGrpSpPr>
            <a:grpSpLocks/>
          </p:cNvGrpSpPr>
          <p:nvPr userDrawn="1"/>
        </p:nvGrpSpPr>
        <p:grpSpPr bwMode="auto">
          <a:xfrm>
            <a:off x="446485" y="3724275"/>
            <a:ext cx="8251031" cy="1439466"/>
            <a:chOff x="-4251670" y="1149350"/>
            <a:chExt cx="16299090" cy="2844800"/>
          </a:xfrm>
        </p:grpSpPr>
        <p:pic>
          <p:nvPicPr>
            <p:cNvPr id="9" name="children_1" descr="F:\1-原创素材\1_mm1102\PPT\PPT_014\materaials\children_1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51670" y="1339850"/>
              <a:ext cx="1790700" cy="2463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children_2" descr="F:\1-原创素材\1_mm1102\PPT\PPT_014\materaials\children_2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58950" y="1308100"/>
              <a:ext cx="1574800" cy="2527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children_3" descr="F:\1-原创素材\1_mm1102\PPT\PPT_014\materaials\children_3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225" y="1295400"/>
              <a:ext cx="1790700" cy="255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children_4" descr="F:\1-原创素材\1_mm1102\PPT\PPT_014\materaials\children_4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350" y="1149350"/>
              <a:ext cx="1600200" cy="284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children_5" descr="F:\1-原创素材\1_mm1102\PPT\PPT_014\materaials\children_5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7361" y="1244600"/>
              <a:ext cx="2006600" cy="265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children_6" descr="F:\1-原创素材\1_mm1102\PPT\PPT_014\materaials\children_6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6951" y="1219200"/>
              <a:ext cx="1689100" cy="270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children_7" descr="F:\1-原创素材\1_mm1102\PPT\PPT_014\materaials\children_7.png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8835" y="1346200"/>
              <a:ext cx="2019300" cy="245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children_8" descr="F:\1-原创素材\1_mm1102\PPT\PPT_014\materaials\children_8.png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9420" y="1327150"/>
              <a:ext cx="1778000" cy="248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-2917031" y="5884069"/>
            <a:ext cx="1266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1pPr>
            <a:lvl2pPr marL="742950" indent="-28575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2pPr>
            <a:lvl3pPr marL="11430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3pPr>
            <a:lvl4pPr marL="16002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4pPr>
            <a:lvl5pPr marL="2057400" indent="-228600"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ime" panose="020B7200000000000000" pitchFamily="34" charset="0"/>
                <a:ea typeface="宋体" panose="02010600030101010101" pitchFamily="2" charset="-122"/>
                <a:cs typeface="+mn-cs"/>
              </a:rPr>
              <a:t>Contents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.VnTime" panose="020B7200000000000000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940538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93827E-7 L -0.64809 -0.37593 " pathEditMode="relative" rAng="0" ptsTypes="AA">
                                      <p:cBhvr>
                                        <p:cTn id="11" dur="1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13" y="-1879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300000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-300000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Rot by="300000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600000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Rot by="-600000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L_blue"/>
          <p:cNvGrpSpPr/>
          <p:nvPr userDrawn="1"/>
        </p:nvGrpSpPr>
        <p:grpSpPr>
          <a:xfrm>
            <a:off x="-1" y="25657"/>
            <a:ext cx="257539" cy="5061369"/>
            <a:chOff x="228152" y="25657"/>
            <a:chExt cx="257539" cy="5061369"/>
          </a:xfrm>
        </p:grpSpPr>
        <p:pic>
          <p:nvPicPr>
            <p:cNvPr id="27" name="Picture 2" descr="F:\1-原创素材\1_mm1102\PPT\PPT_014\materaials\page_1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975"/>
            <a:stretch/>
          </p:blipFill>
          <p:spPr bwMode="auto">
            <a:xfrm>
              <a:off x="228152" y="25657"/>
              <a:ext cx="257539" cy="4314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10" descr="F:\1-原创素材\1_mm1102\PPT\PPT_014\materaials\page_9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100"/>
            <a:stretch/>
          </p:blipFill>
          <p:spPr bwMode="auto">
            <a:xfrm>
              <a:off x="228152" y="2303703"/>
              <a:ext cx="122308" cy="27833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" name="R_blue"/>
          <p:cNvGrpSpPr/>
          <p:nvPr userDrawn="1"/>
        </p:nvGrpSpPr>
        <p:grpSpPr>
          <a:xfrm rot="10800000">
            <a:off x="8964554" y="317292"/>
            <a:ext cx="198086" cy="4804239"/>
            <a:chOff x="8912859" y="317293"/>
            <a:chExt cx="198086" cy="4804239"/>
          </a:xfrm>
        </p:grpSpPr>
        <p:grpSp>
          <p:nvGrpSpPr>
            <p:cNvPr id="34" name="组合 33"/>
            <p:cNvGrpSpPr/>
            <p:nvPr/>
          </p:nvGrpSpPr>
          <p:grpSpPr>
            <a:xfrm>
              <a:off x="8912859" y="573309"/>
              <a:ext cx="198086" cy="4548223"/>
              <a:chOff x="8912859" y="573309"/>
              <a:chExt cx="198086" cy="4548223"/>
            </a:xfrm>
          </p:grpSpPr>
          <p:pic>
            <p:nvPicPr>
              <p:cNvPr id="36" name="Picture 3" descr="F:\1-原创素材\1_mm1102\PPT\PPT_014\materaials\page_2.png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731"/>
              <a:stretch/>
            </p:blipFill>
            <p:spPr bwMode="auto">
              <a:xfrm>
                <a:off x="8939525" y="2572170"/>
                <a:ext cx="171420" cy="25493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" name="Picture 8" descr="F:\1-原创素材\1_mm1102\PPT\PPT_014\materaials\page_7.pn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512"/>
              <a:stretch/>
            </p:blipFill>
            <p:spPr bwMode="auto">
              <a:xfrm>
                <a:off x="8912859" y="573309"/>
                <a:ext cx="198086" cy="435650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35" name="Picture 9" descr="F:\1-原创素材\1_mm1102\PPT\PPT_014\materaials\page_8.pn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223"/>
            <a:stretch/>
          </p:blipFill>
          <p:spPr bwMode="auto">
            <a:xfrm>
              <a:off x="8912859" y="317293"/>
              <a:ext cx="198086" cy="2791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51" name="组合 2050"/>
          <p:cNvGrpSpPr/>
          <p:nvPr userDrawn="1"/>
        </p:nvGrpSpPr>
        <p:grpSpPr>
          <a:xfrm>
            <a:off x="275766" y="0"/>
            <a:ext cx="8976754" cy="285425"/>
            <a:chOff x="275766" y="485353"/>
            <a:chExt cx="8976754" cy="285425"/>
          </a:xfrm>
        </p:grpSpPr>
        <p:pic>
          <p:nvPicPr>
            <p:cNvPr id="30" name="T1_green" descr="F:\1-原创素材\1_mm1102\PPT\PPT_014\materaials\page_3.png"/>
            <p:cNvPicPr>
              <a:picLocks noChangeAspect="1" noChangeArrowheads="1"/>
            </p:cNvPicPr>
            <p:nvPr userDrawn="1"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555"/>
            <a:stretch/>
          </p:blipFill>
          <p:spPr bwMode="auto">
            <a:xfrm>
              <a:off x="275766" y="485353"/>
              <a:ext cx="3352228" cy="117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T3_red" descr="F:\1-原创素材\1_mm1102\PPT\PPT_014\materaials\page_11.png"/>
            <p:cNvPicPr>
              <a:picLocks noChangeAspect="1" noChangeArrowheads="1"/>
            </p:cNvPicPr>
            <p:nvPr userDrawn="1"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958"/>
            <a:stretch/>
          </p:blipFill>
          <p:spPr bwMode="auto">
            <a:xfrm>
              <a:off x="4601781" y="485353"/>
              <a:ext cx="4154097" cy="117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T4_orange" descr="F:\1-原创素材\1_mm1102\PPT\PPT_014\materaials\page_5.png"/>
            <p:cNvPicPr>
              <a:picLocks noChangeAspect="1" noChangeArrowheads="1"/>
            </p:cNvPicPr>
            <p:nvPr userDrawn="1"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483"/>
            <a:stretch/>
          </p:blipFill>
          <p:spPr bwMode="auto">
            <a:xfrm>
              <a:off x="7393557" y="485353"/>
              <a:ext cx="1858963" cy="1842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T2_orange" descr="F:\1-原创素材\1_mm1102\PPT\PPT_014\materaials\page_6.png"/>
            <p:cNvPicPr>
              <a:picLocks noChangeAspect="1" noChangeArrowheads="1"/>
            </p:cNvPicPr>
            <p:nvPr userDrawn="1"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170"/>
            <a:stretch/>
          </p:blipFill>
          <p:spPr bwMode="auto">
            <a:xfrm>
              <a:off x="2914947" y="485353"/>
              <a:ext cx="2239898" cy="285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52" name="组合 2051"/>
          <p:cNvGrpSpPr/>
          <p:nvPr userDrawn="1"/>
        </p:nvGrpSpPr>
        <p:grpSpPr>
          <a:xfrm>
            <a:off x="150297" y="4918298"/>
            <a:ext cx="8605580" cy="225202"/>
            <a:chOff x="150297" y="4506158"/>
            <a:chExt cx="8605580" cy="225202"/>
          </a:xfrm>
        </p:grpSpPr>
        <p:pic>
          <p:nvPicPr>
            <p:cNvPr id="29" name="B2_green" descr="F:\1-原创素材\1_mm1102\PPT\PPT_014\materaials\page_10.png"/>
            <p:cNvPicPr>
              <a:picLocks noChangeAspect="1" noChangeArrowheads="1"/>
            </p:cNvPicPr>
            <p:nvPr userDrawn="1"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666"/>
            <a:stretch/>
          </p:blipFill>
          <p:spPr bwMode="auto">
            <a:xfrm rot="10800000">
              <a:off x="4612256" y="4506158"/>
              <a:ext cx="4143621" cy="2252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B1_red" descr="F:\1-原创素材\1_mm1102\PPT\PPT_014\materaials\page_4.png"/>
            <p:cNvPicPr>
              <a:picLocks noChangeAspect="1" noChangeArrowheads="1"/>
            </p:cNvPicPr>
            <p:nvPr userDrawn="1"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0952"/>
            <a:stretch/>
          </p:blipFill>
          <p:spPr bwMode="auto">
            <a:xfrm rot="10800000">
              <a:off x="150297" y="4562632"/>
              <a:ext cx="5400707" cy="168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8442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g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glow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" t="1289" r="699" b="1537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sun cloud" descr="F:\1-原创素材\1_mm1102\PPT\PPT_014\materaials\home_bg_sc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-2811066" y="-760810"/>
            <a:ext cx="14766132" cy="14211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earth" descr="F:\1-原创素材\1_mm1102\PPT\PPT_014\materaials\home_bg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07494" y="-753666"/>
            <a:ext cx="14758988" cy="14195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rain" descr="F:\1-原创素材\1_mm1102\PPT\PPT_014\materaials\home_bg_train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00000">
            <a:off x="85725" y="1858566"/>
            <a:ext cx="8972550" cy="897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A picture containing diagram&#10;&#10;Description automatically generated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36106" y="915591"/>
            <a:ext cx="2726531" cy="235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006172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5600000">
                                      <p:cBhvr>
                                        <p:cTn id="11" dur="16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6" dur="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1884" y="-627460"/>
            <a:ext cx="9985772" cy="1183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5" y="4516041"/>
            <a:ext cx="180022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0186682"/>
      </p:ext>
    </p:extLst>
  </p:cSld>
  <p:clrMapOvr>
    <a:masterClrMapping/>
  </p:clrMapOvr>
  <p:transition spd="slow" advClick="0" advTm="3000"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千图网海量PPT模板www.58pic.co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9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2175387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L_blue"/>
          <p:cNvGrpSpPr>
            <a:grpSpLocks/>
          </p:cNvGrpSpPr>
          <p:nvPr userDrawn="1"/>
        </p:nvGrpSpPr>
        <p:grpSpPr bwMode="auto">
          <a:xfrm>
            <a:off x="0" y="26194"/>
            <a:ext cx="257175" cy="5061347"/>
            <a:chOff x="228152" y="25657"/>
            <a:chExt cx="257539" cy="5061369"/>
          </a:xfrm>
        </p:grpSpPr>
        <p:pic>
          <p:nvPicPr>
            <p:cNvPr id="3" name="Picture 7" descr="F:\1-原创素材\1_mm1102\PPT\PPT_014\materaials\page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976"/>
            <a:stretch>
              <a:fillRect/>
            </a:stretch>
          </p:blipFill>
          <p:spPr bwMode="auto">
            <a:xfrm>
              <a:off x="228152" y="25657"/>
              <a:ext cx="257539" cy="431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F:\1-原创素材\1_mm1102\PPT\PPT_014\materaials\page_9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100"/>
            <a:stretch>
              <a:fillRect/>
            </a:stretch>
          </p:blipFill>
          <p:spPr bwMode="auto">
            <a:xfrm>
              <a:off x="228152" y="2303703"/>
              <a:ext cx="122308" cy="2783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R_blue"/>
          <p:cNvGrpSpPr>
            <a:grpSpLocks/>
          </p:cNvGrpSpPr>
          <p:nvPr userDrawn="1"/>
        </p:nvGrpSpPr>
        <p:grpSpPr bwMode="auto">
          <a:xfrm rot="10800000">
            <a:off x="8964216" y="316706"/>
            <a:ext cx="198834" cy="4805363"/>
            <a:chOff x="8912859" y="317293"/>
            <a:chExt cx="198086" cy="4804239"/>
          </a:xfrm>
        </p:grpSpPr>
        <p:grpSp>
          <p:nvGrpSpPr>
            <p:cNvPr id="6" name="组合 33"/>
            <p:cNvGrpSpPr>
              <a:grpSpLocks/>
            </p:cNvGrpSpPr>
            <p:nvPr/>
          </p:nvGrpSpPr>
          <p:grpSpPr bwMode="auto">
            <a:xfrm>
              <a:off x="8912859" y="573309"/>
              <a:ext cx="198086" cy="4548223"/>
              <a:chOff x="8912859" y="573309"/>
              <a:chExt cx="198086" cy="4548223"/>
            </a:xfrm>
          </p:grpSpPr>
          <p:pic>
            <p:nvPicPr>
              <p:cNvPr id="8" name="Picture 3" descr="F:\1-原创素材\1_mm1102\PPT\PPT_014\materaials\page_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731"/>
              <a:stretch>
                <a:fillRect/>
              </a:stretch>
            </p:blipFill>
            <p:spPr bwMode="auto">
              <a:xfrm>
                <a:off x="8939525" y="2572170"/>
                <a:ext cx="171420" cy="2549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13" descr="F:\1-原创素材\1_mm1102\PPT\PPT_014\materaials\page_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512"/>
              <a:stretch>
                <a:fillRect/>
              </a:stretch>
            </p:blipFill>
            <p:spPr bwMode="auto">
              <a:xfrm>
                <a:off x="8912859" y="573309"/>
                <a:ext cx="198086" cy="4356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" name="Picture 9" descr="F:\1-原创素材\1_mm1102\PPT\PPT_014\materaials\page_8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223"/>
            <a:stretch>
              <a:fillRect/>
            </a:stretch>
          </p:blipFill>
          <p:spPr bwMode="auto">
            <a:xfrm>
              <a:off x="8912859" y="317293"/>
              <a:ext cx="198086" cy="2791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2050"/>
          <p:cNvGrpSpPr>
            <a:grpSpLocks/>
          </p:cNvGrpSpPr>
          <p:nvPr userDrawn="1"/>
        </p:nvGrpSpPr>
        <p:grpSpPr bwMode="auto">
          <a:xfrm>
            <a:off x="276226" y="0"/>
            <a:ext cx="8976122" cy="285750"/>
            <a:chOff x="275766" y="485353"/>
            <a:chExt cx="8976754" cy="285425"/>
          </a:xfrm>
        </p:grpSpPr>
        <p:pic>
          <p:nvPicPr>
            <p:cNvPr id="11" name="T1_green" descr="F:\1-原创素材\1_mm1102\PPT\PPT_014\materaials\page_3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555"/>
            <a:stretch>
              <a:fillRect/>
            </a:stretch>
          </p:blipFill>
          <p:spPr bwMode="auto">
            <a:xfrm>
              <a:off x="275766" y="485353"/>
              <a:ext cx="3352228" cy="117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T3_red" descr="F:\1-原创素材\1_mm1102\PPT\PPT_014\materaials\page_11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958"/>
            <a:stretch>
              <a:fillRect/>
            </a:stretch>
          </p:blipFill>
          <p:spPr bwMode="auto">
            <a:xfrm>
              <a:off x="4601781" y="485353"/>
              <a:ext cx="4154097" cy="117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T4_orange" descr="F:\1-原创素材\1_mm1102\PPT\PPT_014\materaials\page_5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482"/>
            <a:stretch>
              <a:fillRect/>
            </a:stretch>
          </p:blipFill>
          <p:spPr bwMode="auto">
            <a:xfrm>
              <a:off x="7393557" y="485353"/>
              <a:ext cx="1858963" cy="184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T2_orange" descr="F:\1-原创素材\1_mm1102\PPT\PPT_014\materaials\page_6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169"/>
            <a:stretch>
              <a:fillRect/>
            </a:stretch>
          </p:blipFill>
          <p:spPr bwMode="auto">
            <a:xfrm>
              <a:off x="2914947" y="485353"/>
              <a:ext cx="2239898" cy="28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组合 2051"/>
          <p:cNvGrpSpPr>
            <a:grpSpLocks/>
          </p:cNvGrpSpPr>
          <p:nvPr userDrawn="1"/>
        </p:nvGrpSpPr>
        <p:grpSpPr bwMode="auto">
          <a:xfrm>
            <a:off x="150019" y="4918473"/>
            <a:ext cx="8605838" cy="225028"/>
            <a:chOff x="150297" y="4506158"/>
            <a:chExt cx="8605580" cy="225202"/>
          </a:xfrm>
        </p:grpSpPr>
        <p:pic>
          <p:nvPicPr>
            <p:cNvPr id="16" name="B2_green" descr="F:\1-原创素材\1_mm1102\PPT\PPT_014\materaials\page_10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667"/>
            <a:stretch>
              <a:fillRect/>
            </a:stretch>
          </p:blipFill>
          <p:spPr bwMode="auto">
            <a:xfrm rot="10800000">
              <a:off x="4612256" y="4506158"/>
              <a:ext cx="4143621" cy="225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B1_red" descr="F:\1-原创素材\1_mm1102\PPT\PPT_014\materaials\page_4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0952"/>
            <a:stretch>
              <a:fillRect/>
            </a:stretch>
          </p:blipFill>
          <p:spPr bwMode="auto">
            <a:xfrm rot="10800000">
              <a:off x="150297" y="4562632"/>
              <a:ext cx="5400707" cy="168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7990557"/>
      </p:ext>
    </p:extLst>
  </p:cSld>
  <p:clrMapOvr>
    <a:masterClrMapping/>
  </p:clrMapOvr>
  <p:transition spd="slow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1BB22D2-8274-4C32-8B96-8F38F6D7C4CC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645A580-DBD1-4697-9C4F-D63D5D5ACAED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5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ECA3030-0586-449F-A288-7FE495E753C6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38B0303-FDA8-41DC-A71F-D78B9EE04E97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802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26060209-BA08-4C60-BC78-E126A738EAD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E27C1E6-9376-4F0D-B88C-DAC1DAA82AE3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692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7C301754-B8A2-4891-AE04-7C45CB32A34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E06B952-545F-40D3-A9E6-92AD66DD7A50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847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6" Type="http://schemas.openxmlformats.org/officeDocument/2006/relationships/slideLayout" Target="../slideLayouts/slideLayout21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6" Type="http://schemas.openxmlformats.org/officeDocument/2006/relationships/slideLayout" Target="../slideLayouts/slideLayout53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7517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61" r:id="rId5"/>
  </p:sldLayoutIdLst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FAC324D-49B7-40A6-BAE6-73EF1DD68C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1E296B6-0DAB-4E46-A676-71D24001CCA6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746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  <p:sldLayoutId id="2147483691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FAC324D-49B7-40A6-BAE6-73EF1DD68C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1E296B6-0DAB-4E46-A676-71D24001CCA6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702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FAC324D-49B7-40A6-BAE6-73EF1DD68C0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22</a:t>
            </a:fld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.VnTime" panose="020B7200000000000000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1E296B6-0DAB-4E46-A676-71D24001CCA6}" type="slidenum">
              <a:rPr lang="en-US" altLang="en-US" smtClean="0">
                <a:latin typeface=".VnTime" panose="020B7200000000000000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749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3.png"/><Relationship Id="rId5" Type="http://schemas.openxmlformats.org/officeDocument/2006/relationships/image" Target="../media/image65.pn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image" Target="../media/image40.jpe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.gif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image" Target="../media/image40.jpe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39752" y="3579862"/>
            <a:ext cx="4752528" cy="120555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vi-VN" altLang="zh-CN" sz="5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ea typeface="华康海报体W12(P)" pitchFamily="82" charset="-122"/>
                <a:cs typeface="Times New Roman" pitchFamily="18" charset="0"/>
              </a:rPr>
              <a:t>Nhân với số có 2 chữ số</a:t>
            </a:r>
            <a:endParaRPr lang="zh-CN" altLang="en-US" sz="5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ea typeface="华康海报体W12(P)" pitchFamily="82" charset="-122"/>
              <a:cs typeface="Times New Roman" pitchFamily="18" charset="0"/>
            </a:endParaRPr>
          </a:p>
        </p:txBody>
      </p:sp>
      <p:pic>
        <p:nvPicPr>
          <p:cNvPr id="2" name="背景音乐52_少儿歌曲_拔萝卜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332640" y="-1892746"/>
            <a:ext cx="609600" cy="609600"/>
          </a:xfrm>
          <a:prstGeom prst="rect">
            <a:avLst/>
          </a:prstGeom>
        </p:spPr>
      </p:pic>
      <p:sp>
        <p:nvSpPr>
          <p:cNvPr id="4" name="Text Box 66"/>
          <p:cNvSpPr txBox="1">
            <a:spLocks noChangeArrowheads="1"/>
          </p:cNvSpPr>
          <p:nvPr/>
        </p:nvSpPr>
        <p:spPr bwMode="auto">
          <a:xfrm>
            <a:off x="1619672" y="195486"/>
            <a:ext cx="64807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 err="1" smtClean="0">
                <a:solidFill>
                  <a:srgbClr val="FF0000"/>
                </a:solidFill>
                <a:latin typeface="UVN Ke Chuyen3" panose="03030602030607080B05" pitchFamily="66" charset="0"/>
              </a:rPr>
              <a:t>Toán</a:t>
            </a:r>
            <a:r>
              <a:rPr lang="en-US" altLang="en-US" sz="4400" b="1" dirty="0" smtClean="0">
                <a:solidFill>
                  <a:srgbClr val="FF0000"/>
                </a:solidFill>
                <a:latin typeface="UVN Ke Chuyen3" panose="03030602030607080B05" pitchFamily="66" charset="0"/>
              </a:rPr>
              <a:t> </a:t>
            </a:r>
            <a:endParaRPr lang="en-US" altLang="en-US" sz="4400" b="1" dirty="0">
              <a:solidFill>
                <a:srgbClr val="FF0000"/>
              </a:solidFill>
              <a:latin typeface="UVN Ke Chuyen3" panose="03030602030607080B05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26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07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85069" y="525530"/>
            <a:ext cx="3494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 b="1" dirty="0">
                <a:latin typeface="Times New Roman" pitchFamily="18" charset="0"/>
                <a:cs typeface="Times New Roman" pitchFamily="18" charset="0"/>
              </a:rPr>
              <a:t>Bài 1 .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4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2" t="28372" r="2502" b="51318"/>
          <a:stretch>
            <a:fillRect/>
          </a:stretch>
        </p:blipFill>
        <p:spPr bwMode="auto">
          <a:xfrm rot="20697432">
            <a:off x="7643822" y="-84067"/>
            <a:ext cx="1685469" cy="11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5" b="12299"/>
          <a:stretch>
            <a:fillRect/>
          </a:stretch>
        </p:blipFill>
        <p:spPr bwMode="auto">
          <a:xfrm>
            <a:off x="-174305" y="3493353"/>
            <a:ext cx="1716046" cy="158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65" t="35464" r="9879" b="37633"/>
          <a:stretch>
            <a:fillRect/>
          </a:stretch>
        </p:blipFill>
        <p:spPr bwMode="auto">
          <a:xfrm>
            <a:off x="7666799" y="3602845"/>
            <a:ext cx="1639514" cy="18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720779" y="1027534"/>
            <a:ext cx="7595637" cy="485489"/>
            <a:chOff x="720779" y="1027534"/>
            <a:chExt cx="7595637" cy="464099"/>
          </a:xfrm>
        </p:grpSpPr>
        <p:grpSp>
          <p:nvGrpSpPr>
            <p:cNvPr id="5" name="Group 73"/>
            <p:cNvGrpSpPr>
              <a:grpSpLocks/>
            </p:cNvGrpSpPr>
            <p:nvPr/>
          </p:nvGrpSpPr>
          <p:grpSpPr bwMode="auto">
            <a:xfrm>
              <a:off x="720779" y="1027539"/>
              <a:ext cx="5435397" cy="464094"/>
              <a:chOff x="381000" y="2819400"/>
              <a:chExt cx="5435397" cy="555499"/>
            </a:xfrm>
          </p:grpSpPr>
          <p:sp>
            <p:nvSpPr>
              <p:cNvPr id="6" name="TextBox 15"/>
              <p:cNvSpPr txBox="1">
                <a:spLocks noChangeArrowheads="1"/>
              </p:cNvSpPr>
              <p:nvPr/>
            </p:nvSpPr>
            <p:spPr bwMode="auto">
              <a:xfrm>
                <a:off x="381000" y="2819400"/>
                <a:ext cx="1752600" cy="5529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a/ 86 x 53</a:t>
                </a:r>
                <a:endParaRPr lang="en-US" altLang="en-US" sz="2400" b="1"/>
              </a:p>
            </p:txBody>
          </p:sp>
          <p:sp>
            <p:nvSpPr>
              <p:cNvPr id="7" name="TextBox 16"/>
              <p:cNvSpPr txBox="1">
                <a:spLocks noChangeArrowheads="1"/>
              </p:cNvSpPr>
              <p:nvPr/>
            </p:nvSpPr>
            <p:spPr bwMode="auto">
              <a:xfrm>
                <a:off x="2191589" y="2821950"/>
                <a:ext cx="1752600" cy="5529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b/ 33 x 44</a:t>
                </a:r>
                <a:endParaRPr lang="en-US" altLang="en-US" sz="2400" b="1"/>
              </a:p>
            </p:txBody>
          </p:sp>
          <p:sp>
            <p:nvSpPr>
              <p:cNvPr id="8" name="TextBox 19"/>
              <p:cNvSpPr txBox="1">
                <a:spLocks noChangeArrowheads="1"/>
              </p:cNvSpPr>
              <p:nvPr/>
            </p:nvSpPr>
            <p:spPr bwMode="auto">
              <a:xfrm>
                <a:off x="4191045" y="2819400"/>
                <a:ext cx="1625352" cy="5529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c/ 157 x 24</a:t>
                </a:r>
                <a:endParaRPr lang="en-US" altLang="en-US" sz="2400" b="1"/>
              </a:p>
            </p:txBody>
          </p:sp>
        </p:grpSp>
        <p:sp>
          <p:nvSpPr>
            <p:cNvPr id="83" name="TextBox 19"/>
            <p:cNvSpPr txBox="1">
              <a:spLocks noChangeArrowheads="1"/>
            </p:cNvSpPr>
            <p:nvPr/>
          </p:nvSpPr>
          <p:spPr bwMode="auto">
            <a:xfrm>
              <a:off x="6403032" y="1027534"/>
              <a:ext cx="19133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/ 1122 </a:t>
              </a: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19</a:t>
              </a:r>
              <a:endParaRPr lang="en-US" altLang="en-US" sz="2400" b="1"/>
            </a:p>
          </p:txBody>
        </p:sp>
      </p:grpSp>
      <p:sp>
        <p:nvSpPr>
          <p:cNvPr id="84" name="Rectangle 83"/>
          <p:cNvSpPr/>
          <p:nvPr/>
        </p:nvSpPr>
        <p:spPr>
          <a:xfrm>
            <a:off x="6321648" y="3894167"/>
            <a:ext cx="677862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5066701" y="3515578"/>
            <a:ext cx="676275" cy="9032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945926" y="3540978"/>
            <a:ext cx="677862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2748951" y="3493353"/>
            <a:ext cx="676275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666276" y="3520340"/>
            <a:ext cx="676275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3937964" y="1942723"/>
            <a:ext cx="8258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3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3533981" y="1565492"/>
            <a:ext cx="4411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3145876" y="2649184"/>
            <a:ext cx="1673214" cy="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4252279" y="2594462"/>
            <a:ext cx="4411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3544145" y="2604473"/>
            <a:ext cx="8258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5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3917005" y="3312359"/>
            <a:ext cx="4411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3155774" y="3310875"/>
            <a:ext cx="8258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3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>
            <a:off x="3119628" y="4020148"/>
            <a:ext cx="1724025" cy="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4255488" y="3963253"/>
            <a:ext cx="4411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3876076" y="3963253"/>
            <a:ext cx="4411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3471263" y="3963253"/>
            <a:ext cx="4411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3964481" y="1364188"/>
            <a:ext cx="8258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6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3145876" y="3963253"/>
            <a:ext cx="4411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229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9" grpId="0"/>
      <p:bldP spid="90" grpId="0"/>
      <p:bldP spid="92" grpId="0"/>
      <p:bldP spid="93" grpId="0"/>
      <p:bldP spid="94" grpId="0"/>
      <p:bldP spid="95" grpId="0"/>
      <p:bldP spid="97" grpId="0"/>
      <p:bldP spid="98" grpId="0"/>
      <p:bldP spid="99" grpId="0"/>
      <p:bldP spid="100" grpId="0"/>
      <p:bldP spid="1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85069" y="525530"/>
            <a:ext cx="3494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1 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ặ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1811546" y="1582541"/>
            <a:ext cx="1225550" cy="938213"/>
            <a:chOff x="685800" y="3124200"/>
            <a:chExt cx="1225734" cy="1125973"/>
          </a:xfrm>
        </p:grpSpPr>
        <p:sp>
          <p:nvSpPr>
            <p:cNvPr id="17" name="TextBox 34"/>
            <p:cNvSpPr txBox="1">
              <a:spLocks noChangeArrowheads="1"/>
            </p:cNvSpPr>
            <p:nvPr/>
          </p:nvSpPr>
          <p:spPr bwMode="auto">
            <a:xfrm>
              <a:off x="997134" y="3124200"/>
              <a:ext cx="914400" cy="554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33</a:t>
              </a:r>
            </a:p>
          </p:txBody>
        </p:sp>
        <p:sp>
          <p:nvSpPr>
            <p:cNvPr id="18" name="TextBox 35"/>
            <p:cNvSpPr txBox="1">
              <a:spLocks noChangeArrowheads="1"/>
            </p:cNvSpPr>
            <p:nvPr/>
          </p:nvSpPr>
          <p:spPr bwMode="auto">
            <a:xfrm>
              <a:off x="685800" y="3352800"/>
              <a:ext cx="457200" cy="554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9" name="TextBox 36"/>
            <p:cNvSpPr txBox="1">
              <a:spLocks noChangeArrowheads="1"/>
            </p:cNvSpPr>
            <p:nvPr/>
          </p:nvSpPr>
          <p:spPr bwMode="auto">
            <a:xfrm>
              <a:off x="964474" y="3670663"/>
              <a:ext cx="914400" cy="554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44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971593" y="4248267"/>
              <a:ext cx="684315" cy="1906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3933758" y="1639413"/>
            <a:ext cx="1296988" cy="914400"/>
            <a:chOff x="803367" y="3152785"/>
            <a:chExt cx="1297578" cy="1097388"/>
          </a:xfrm>
        </p:grpSpPr>
        <p:sp>
          <p:nvSpPr>
            <p:cNvPr id="22" name="TextBox 43"/>
            <p:cNvSpPr txBox="1">
              <a:spLocks noChangeArrowheads="1"/>
            </p:cNvSpPr>
            <p:nvPr/>
          </p:nvSpPr>
          <p:spPr bwMode="auto">
            <a:xfrm>
              <a:off x="1047898" y="3152785"/>
              <a:ext cx="914400" cy="554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157</a:t>
              </a:r>
            </a:p>
          </p:txBody>
        </p:sp>
        <p:sp>
          <p:nvSpPr>
            <p:cNvPr id="23" name="TextBox 44"/>
            <p:cNvSpPr txBox="1">
              <a:spLocks noChangeArrowheads="1"/>
            </p:cNvSpPr>
            <p:nvPr/>
          </p:nvSpPr>
          <p:spPr bwMode="auto">
            <a:xfrm>
              <a:off x="803367" y="3352800"/>
              <a:ext cx="457200" cy="554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4" name="TextBox 45"/>
            <p:cNvSpPr txBox="1">
              <a:spLocks noChangeArrowheads="1"/>
            </p:cNvSpPr>
            <p:nvPr/>
          </p:nvSpPr>
          <p:spPr bwMode="auto">
            <a:xfrm>
              <a:off x="1186545" y="3670663"/>
              <a:ext cx="914400" cy="554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24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1127364" y="4248268"/>
              <a:ext cx="686112" cy="190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0" name="Group 19"/>
          <p:cNvGrpSpPr>
            <a:grpSpLocks/>
          </p:cNvGrpSpPr>
          <p:nvPr/>
        </p:nvGrpSpPr>
        <p:grpSpPr bwMode="auto">
          <a:xfrm>
            <a:off x="1813133" y="2563616"/>
            <a:ext cx="1482725" cy="842963"/>
            <a:chOff x="687263" y="4302033"/>
            <a:chExt cx="1483348" cy="1012591"/>
          </a:xfrm>
        </p:grpSpPr>
        <p:sp>
          <p:nvSpPr>
            <p:cNvPr id="51" name="TextBox 38"/>
            <p:cNvSpPr txBox="1">
              <a:spLocks noChangeArrowheads="1"/>
            </p:cNvSpPr>
            <p:nvPr/>
          </p:nvSpPr>
          <p:spPr bwMode="auto">
            <a:xfrm>
              <a:off x="875211" y="4302033"/>
              <a:ext cx="1295400" cy="554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32</a:t>
              </a:r>
            </a:p>
          </p:txBody>
        </p:sp>
        <p:sp>
          <p:nvSpPr>
            <p:cNvPr id="52" name="TextBox 39"/>
            <p:cNvSpPr txBox="1">
              <a:spLocks noChangeArrowheads="1"/>
            </p:cNvSpPr>
            <p:nvPr/>
          </p:nvSpPr>
          <p:spPr bwMode="auto">
            <a:xfrm>
              <a:off x="687978" y="4760110"/>
              <a:ext cx="875211" cy="554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32</a:t>
              </a: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687263" y="5306996"/>
              <a:ext cx="991016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xtBox 41"/>
          <p:cNvSpPr txBox="1">
            <a:spLocks noChangeArrowheads="1"/>
          </p:cNvSpPr>
          <p:nvPr/>
        </p:nvSpPr>
        <p:spPr bwMode="auto">
          <a:xfrm>
            <a:off x="1812513" y="3424041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452</a:t>
            </a:r>
          </a:p>
        </p:txBody>
      </p:sp>
      <p:grpSp>
        <p:nvGrpSpPr>
          <p:cNvPr id="55" name="Group 19"/>
          <p:cNvGrpSpPr>
            <a:grpSpLocks/>
          </p:cNvGrpSpPr>
          <p:nvPr/>
        </p:nvGrpSpPr>
        <p:grpSpPr bwMode="auto">
          <a:xfrm>
            <a:off x="4005196" y="2591913"/>
            <a:ext cx="1087437" cy="847725"/>
            <a:chOff x="875211" y="4296229"/>
            <a:chExt cx="1087087" cy="1018093"/>
          </a:xfrm>
        </p:grpSpPr>
        <p:sp>
          <p:nvSpPr>
            <p:cNvPr id="56" name="TextBox 47"/>
            <p:cNvSpPr txBox="1">
              <a:spLocks noChangeArrowheads="1"/>
            </p:cNvSpPr>
            <p:nvPr/>
          </p:nvSpPr>
          <p:spPr bwMode="auto">
            <a:xfrm>
              <a:off x="1047898" y="4296229"/>
              <a:ext cx="914400" cy="554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497D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628</a:t>
              </a:r>
            </a:p>
          </p:txBody>
        </p:sp>
        <p:sp>
          <p:nvSpPr>
            <p:cNvPr id="57" name="TextBox 48"/>
            <p:cNvSpPr txBox="1">
              <a:spLocks noChangeArrowheads="1"/>
            </p:cNvSpPr>
            <p:nvPr/>
          </p:nvSpPr>
          <p:spPr bwMode="auto">
            <a:xfrm>
              <a:off x="875211" y="4760110"/>
              <a:ext cx="875211" cy="554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497D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314</a:t>
              </a: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910125" y="5306696"/>
              <a:ext cx="990281" cy="1907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0"/>
          <p:cNvSpPr txBox="1">
            <a:spLocks noChangeArrowheads="1"/>
          </p:cNvSpPr>
          <p:nvPr/>
        </p:nvSpPr>
        <p:spPr bwMode="auto">
          <a:xfrm>
            <a:off x="4025833" y="3417413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768</a:t>
            </a:r>
          </a:p>
        </p:txBody>
      </p:sp>
      <p:pic>
        <p:nvPicPr>
          <p:cNvPr id="4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2" t="28372" r="2502" b="51318"/>
          <a:stretch>
            <a:fillRect/>
          </a:stretch>
        </p:blipFill>
        <p:spPr bwMode="auto">
          <a:xfrm rot="20697432">
            <a:off x="7770669" y="39670"/>
            <a:ext cx="1397658" cy="94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5" b="12299"/>
          <a:stretch>
            <a:fillRect/>
          </a:stretch>
        </p:blipFill>
        <p:spPr bwMode="auto">
          <a:xfrm>
            <a:off x="-115073" y="3471400"/>
            <a:ext cx="1716046" cy="158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65" t="35464" r="9879" b="37633"/>
          <a:stretch>
            <a:fillRect/>
          </a:stretch>
        </p:blipFill>
        <p:spPr bwMode="auto">
          <a:xfrm>
            <a:off x="7207436" y="3247781"/>
            <a:ext cx="1639514" cy="18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34"/>
          <p:cNvGrpSpPr/>
          <p:nvPr/>
        </p:nvGrpSpPr>
        <p:grpSpPr>
          <a:xfrm>
            <a:off x="1510916" y="1035274"/>
            <a:ext cx="6552728" cy="485489"/>
            <a:chOff x="2531368" y="1027534"/>
            <a:chExt cx="5785048" cy="464099"/>
          </a:xfrm>
        </p:grpSpPr>
        <p:grpSp>
          <p:nvGrpSpPr>
            <p:cNvPr id="36" name="Group 73"/>
            <p:cNvGrpSpPr>
              <a:grpSpLocks/>
            </p:cNvGrpSpPr>
            <p:nvPr/>
          </p:nvGrpSpPr>
          <p:grpSpPr bwMode="auto">
            <a:xfrm>
              <a:off x="2531368" y="1027539"/>
              <a:ext cx="3624808" cy="464094"/>
              <a:chOff x="2191589" y="2819400"/>
              <a:chExt cx="3624808" cy="555499"/>
            </a:xfrm>
          </p:grpSpPr>
          <p:sp>
            <p:nvSpPr>
              <p:cNvPr id="43" name="TextBox 16"/>
              <p:cNvSpPr txBox="1">
                <a:spLocks noChangeArrowheads="1"/>
              </p:cNvSpPr>
              <p:nvPr/>
            </p:nvSpPr>
            <p:spPr bwMode="auto">
              <a:xfrm>
                <a:off x="2191589" y="2821950"/>
                <a:ext cx="1752600" cy="5529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b/ 33 x 44</a:t>
                </a:r>
                <a:endParaRPr lang="en-US" altLang="en-US" sz="2400" b="1"/>
              </a:p>
            </p:txBody>
          </p:sp>
          <p:sp>
            <p:nvSpPr>
              <p:cNvPr id="44" name="TextBox 19"/>
              <p:cNvSpPr txBox="1">
                <a:spLocks noChangeArrowheads="1"/>
              </p:cNvSpPr>
              <p:nvPr/>
            </p:nvSpPr>
            <p:spPr bwMode="auto">
              <a:xfrm>
                <a:off x="4191045" y="2819400"/>
                <a:ext cx="1625352" cy="5529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c/ 157 x 24</a:t>
                </a:r>
                <a:endParaRPr lang="en-US" altLang="en-US" sz="2400" b="1"/>
              </a:p>
            </p:txBody>
          </p:sp>
        </p:grpSp>
        <p:sp>
          <p:nvSpPr>
            <p:cNvPr id="37" name="TextBox 19"/>
            <p:cNvSpPr txBox="1">
              <a:spLocks noChangeArrowheads="1"/>
            </p:cNvSpPr>
            <p:nvPr/>
          </p:nvSpPr>
          <p:spPr bwMode="auto">
            <a:xfrm>
              <a:off x="6403032" y="1027534"/>
              <a:ext cx="19133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/ 1122 </a:t>
              </a: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19</a:t>
              </a:r>
              <a:endParaRPr lang="en-US" altLang="en-US" sz="2400" b="1"/>
            </a:p>
          </p:txBody>
        </p:sp>
      </p:grpSp>
      <p:grpSp>
        <p:nvGrpSpPr>
          <p:cNvPr id="45" name="Group 19"/>
          <p:cNvGrpSpPr>
            <a:grpSpLocks/>
          </p:cNvGrpSpPr>
          <p:nvPr/>
        </p:nvGrpSpPr>
        <p:grpSpPr bwMode="auto">
          <a:xfrm>
            <a:off x="6251540" y="1678004"/>
            <a:ext cx="1049166" cy="913908"/>
            <a:chOff x="803367" y="3153375"/>
            <a:chExt cx="1049644" cy="1096798"/>
          </a:xfrm>
        </p:grpSpPr>
        <p:sp>
          <p:nvSpPr>
            <p:cNvPr id="46" name="TextBox 43"/>
            <p:cNvSpPr txBox="1">
              <a:spLocks noChangeArrowheads="1"/>
            </p:cNvSpPr>
            <p:nvPr/>
          </p:nvSpPr>
          <p:spPr bwMode="auto">
            <a:xfrm>
              <a:off x="938611" y="3153375"/>
              <a:ext cx="914400" cy="554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122</a:t>
              </a: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47" name="TextBox 44"/>
            <p:cNvSpPr txBox="1">
              <a:spLocks noChangeArrowheads="1"/>
            </p:cNvSpPr>
            <p:nvPr/>
          </p:nvSpPr>
          <p:spPr bwMode="auto">
            <a:xfrm>
              <a:off x="803367" y="3352800"/>
              <a:ext cx="457200" cy="554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</a:p>
          </p:txBody>
        </p:sp>
        <p:sp>
          <p:nvSpPr>
            <p:cNvPr id="48" name="TextBox 45"/>
            <p:cNvSpPr txBox="1">
              <a:spLocks noChangeArrowheads="1"/>
            </p:cNvSpPr>
            <p:nvPr/>
          </p:nvSpPr>
          <p:spPr bwMode="auto">
            <a:xfrm>
              <a:off x="1212245" y="3670663"/>
              <a:ext cx="640766" cy="554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9</a:t>
              </a: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938611" y="4250173"/>
              <a:ext cx="812117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19"/>
          <p:cNvGrpSpPr>
            <a:grpSpLocks/>
          </p:cNvGrpSpPr>
          <p:nvPr/>
        </p:nvGrpSpPr>
        <p:grpSpPr bwMode="auto">
          <a:xfrm>
            <a:off x="6300191" y="2630013"/>
            <a:ext cx="1049165" cy="847725"/>
            <a:chOff x="852432" y="4296229"/>
            <a:chExt cx="1048829" cy="1018093"/>
          </a:xfrm>
        </p:grpSpPr>
        <p:sp>
          <p:nvSpPr>
            <p:cNvPr id="61" name="TextBox 47"/>
            <p:cNvSpPr txBox="1">
              <a:spLocks noChangeArrowheads="1"/>
            </p:cNvSpPr>
            <p:nvPr/>
          </p:nvSpPr>
          <p:spPr bwMode="auto">
            <a:xfrm>
              <a:off x="852432" y="4296229"/>
              <a:ext cx="1048829" cy="554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F497D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0098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62" name="TextBox 48"/>
            <p:cNvSpPr txBox="1">
              <a:spLocks noChangeArrowheads="1"/>
            </p:cNvSpPr>
            <p:nvPr/>
          </p:nvSpPr>
          <p:spPr bwMode="auto">
            <a:xfrm>
              <a:off x="875211" y="4760110"/>
              <a:ext cx="875211" cy="554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F497D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122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910125" y="5306696"/>
              <a:ext cx="990281" cy="1907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50"/>
          <p:cNvSpPr txBox="1">
            <a:spLocks noChangeArrowheads="1"/>
          </p:cNvSpPr>
          <p:nvPr/>
        </p:nvSpPr>
        <p:spPr bwMode="auto">
          <a:xfrm>
            <a:off x="6300192" y="3455513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1318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129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4" grpId="0"/>
      <p:bldP spid="59" grpId="0"/>
      <p:bldP spid="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536" y="0"/>
            <a:ext cx="9697662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55576" y="525530"/>
            <a:ext cx="80913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1 </a:t>
            </a:r>
            <a:r>
              <a:rPr kumimoji="0" lang="vi-V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Tính giá trị biểu thức 45 x a ; với a bằng 13; 26; 39.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2" t="28372" r="2502" b="51318"/>
          <a:stretch>
            <a:fillRect/>
          </a:stretch>
        </p:blipFill>
        <p:spPr bwMode="auto">
          <a:xfrm rot="20697432">
            <a:off x="8358303" y="-80865"/>
            <a:ext cx="1397658" cy="94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5" b="12299"/>
          <a:stretch>
            <a:fillRect/>
          </a:stretch>
        </p:blipFill>
        <p:spPr bwMode="auto">
          <a:xfrm>
            <a:off x="-115073" y="3471400"/>
            <a:ext cx="1716046" cy="158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65" t="35464" r="9879" b="37633"/>
          <a:stretch>
            <a:fillRect/>
          </a:stretch>
        </p:blipFill>
        <p:spPr bwMode="auto">
          <a:xfrm>
            <a:off x="7207436" y="3247781"/>
            <a:ext cx="1639514" cy="18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Rectangle 64"/>
          <p:cNvSpPr/>
          <p:nvPr/>
        </p:nvSpPr>
        <p:spPr>
          <a:xfrm>
            <a:off x="635855" y="1143393"/>
            <a:ext cx="7920880" cy="73866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sz="2800" b="1" smtClean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b="1" smtClean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= 13 thì 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45 x a </a:t>
            </a:r>
            <a:r>
              <a:rPr lang="en-US" sz="2800" b="1" smtClean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45 x 13 = 585</a:t>
            </a:r>
            <a:endParaRPr lang="en-US" sz="2800" b="1">
              <a:ln w="0"/>
              <a:solidFill>
                <a:srgbClr val="FF33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35855" y="1887468"/>
            <a:ext cx="7920880" cy="73866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sz="2800" b="1" smtClean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b="1" smtClean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= 26 thì 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45 x a </a:t>
            </a:r>
            <a:r>
              <a:rPr lang="en-US" sz="2800" b="1" smtClean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45 x 26 = 1170</a:t>
            </a:r>
            <a:endParaRPr lang="en-US" sz="2800" b="1">
              <a:ln w="0"/>
              <a:solidFill>
                <a:srgbClr val="FF33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35855" y="2567625"/>
            <a:ext cx="7920880" cy="73866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sz="2800" b="1" smtClean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b="1" smtClean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= 39 thì 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45 x a </a:t>
            </a:r>
            <a:r>
              <a:rPr lang="en-US" sz="2800" b="1" smtClean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45 x 39 = 1755</a:t>
            </a:r>
            <a:endParaRPr lang="en-US" sz="2800" b="1">
              <a:ln w="0"/>
              <a:solidFill>
                <a:srgbClr val="FF33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449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5" grpId="0"/>
      <p:bldP spid="66" grpId="0"/>
      <p:bldP spid="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04800" y="195486"/>
            <a:ext cx="86868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800" b="1" dirty="0">
                <a:latin typeface=".VnAvant" pitchFamily="34" charset="0"/>
              </a:rPr>
              <a:t>	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48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3825656" y="1593775"/>
            <a:ext cx="4648200" cy="2122488"/>
            <a:chOff x="2016" y="2016"/>
            <a:chExt cx="2928" cy="1605"/>
          </a:xfrm>
        </p:grpSpPr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16" y="2016"/>
              <a:ext cx="2928" cy="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sng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ài giải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Số trang của 25 quyển vở là :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 48  x 25  =  1200 (trang)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   Đáp số :  1200 trang</a:t>
              </a: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2160" y="2064"/>
              <a:ext cx="0" cy="139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>
              <a:prstShdw prst="shdw17" dist="17961" dir="2700000">
                <a:sysClr val="windowText" lastClr="000000">
                  <a:gamma/>
                  <a:shade val="60000"/>
                  <a:invGamma/>
                </a:sysClr>
              </a:prst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0" name="Group 5"/>
          <p:cNvGrpSpPr>
            <a:grpSpLocks/>
          </p:cNvGrpSpPr>
          <p:nvPr/>
        </p:nvGrpSpPr>
        <p:grpSpPr bwMode="auto">
          <a:xfrm>
            <a:off x="228631" y="339502"/>
            <a:ext cx="1447800" cy="571500"/>
            <a:chOff x="1008" y="2592"/>
            <a:chExt cx="1248" cy="672"/>
          </a:xfrm>
        </p:grpSpPr>
        <p:sp>
          <p:nvSpPr>
            <p:cNvPr id="21" name="AutoShape 6"/>
            <p:cNvSpPr>
              <a:spLocks noChangeArrowheads="1"/>
            </p:cNvSpPr>
            <p:nvPr/>
          </p:nvSpPr>
          <p:spPr bwMode="auto">
            <a:xfrm>
              <a:off x="1008" y="2592"/>
              <a:ext cx="1248" cy="672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00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1205" y="2667"/>
              <a:ext cx="920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ÀI </a:t>
              </a:r>
              <a:r>
                <a:rPr kumimoji="0" lang="vi-V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0" lang="en-US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EEECE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</p:grp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447152" y="1784683"/>
            <a:ext cx="3429000" cy="156966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altLang="en-US" sz="2400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 :   48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endParaRPr lang="vi-VN" altLang="en-US" sz="2400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:… ?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Picture 3" descr="F:\1-原创素材\1_mm1102\PPT\PPT_014\materaials\pageimg_g8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09502">
            <a:off x="3418245" y="1487301"/>
            <a:ext cx="1272023" cy="2473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组合 9"/>
          <p:cNvGrpSpPr/>
          <p:nvPr/>
        </p:nvGrpSpPr>
        <p:grpSpPr>
          <a:xfrm rot="18990231">
            <a:off x="74298" y="3192013"/>
            <a:ext cx="1833031" cy="1989818"/>
            <a:chOff x="3744874" y="355290"/>
            <a:chExt cx="1833031" cy="1989818"/>
          </a:xfrm>
        </p:grpSpPr>
        <p:pic>
          <p:nvPicPr>
            <p:cNvPr id="28" name="Picture 2" descr="F:\1-原创素材\1_mm1102\PPT\PPT_014\materaials\pageimg_g8a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97109">
              <a:off x="3744874" y="673098"/>
              <a:ext cx="1694483" cy="16720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 rot="1145310">
              <a:off x="4178572" y="355290"/>
              <a:ext cx="1399333" cy="481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5CA139"/>
                  </a:solidFill>
                  <a:latin typeface="华康海报体W12(P)" pitchFamily="82" charset="-122"/>
                  <a:ea typeface="华康海报体W12(P)" pitchFamily="82" charset="-122"/>
                </a:rPr>
                <a:t>02</a:t>
              </a:r>
            </a:p>
          </p:txBody>
        </p:sp>
        <p:sp>
          <p:nvSpPr>
            <p:cNvPr id="30" name="矩形 1"/>
            <p:cNvSpPr/>
            <p:nvPr/>
          </p:nvSpPr>
          <p:spPr>
            <a:xfrm rot="1119743">
              <a:off x="4074547" y="977451"/>
              <a:ext cx="1120967" cy="826712"/>
            </a:xfrm>
            <a:custGeom>
              <a:avLst/>
              <a:gdLst>
                <a:gd name="connsiteX0" fmla="*/ 0 w 2186715"/>
                <a:gd name="connsiteY0" fmla="*/ 0 h 1488817"/>
                <a:gd name="connsiteX1" fmla="*/ 2186715 w 2186715"/>
                <a:gd name="connsiteY1" fmla="*/ 0 h 1488817"/>
                <a:gd name="connsiteX2" fmla="*/ 2186715 w 2186715"/>
                <a:gd name="connsiteY2" fmla="*/ 1488817 h 1488817"/>
                <a:gd name="connsiteX3" fmla="*/ 0 w 2186715"/>
                <a:gd name="connsiteY3" fmla="*/ 1488817 h 1488817"/>
                <a:gd name="connsiteX4" fmla="*/ 0 w 2186715"/>
                <a:gd name="connsiteY4" fmla="*/ 0 h 1488817"/>
                <a:gd name="connsiteX0" fmla="*/ 0 w 2329196"/>
                <a:gd name="connsiteY0" fmla="*/ 0 h 1740947"/>
                <a:gd name="connsiteX1" fmla="*/ 2186715 w 2329196"/>
                <a:gd name="connsiteY1" fmla="*/ 0 h 1740947"/>
                <a:gd name="connsiteX2" fmla="*/ 2329196 w 2329196"/>
                <a:gd name="connsiteY2" fmla="*/ 1740947 h 1740947"/>
                <a:gd name="connsiteX3" fmla="*/ 0 w 2329196"/>
                <a:gd name="connsiteY3" fmla="*/ 1488817 h 1740947"/>
                <a:gd name="connsiteX4" fmla="*/ 0 w 2329196"/>
                <a:gd name="connsiteY4" fmla="*/ 0 h 1740947"/>
                <a:gd name="connsiteX0" fmla="*/ 0 w 2329196"/>
                <a:gd name="connsiteY0" fmla="*/ 0 h 1772641"/>
                <a:gd name="connsiteX1" fmla="*/ 2186715 w 2329196"/>
                <a:gd name="connsiteY1" fmla="*/ 0 h 1772641"/>
                <a:gd name="connsiteX2" fmla="*/ 2329196 w 2329196"/>
                <a:gd name="connsiteY2" fmla="*/ 1740947 h 1772641"/>
                <a:gd name="connsiteX3" fmla="*/ 9420 w 2329196"/>
                <a:gd name="connsiteY3" fmla="*/ 1772641 h 1772641"/>
                <a:gd name="connsiteX4" fmla="*/ 0 w 2329196"/>
                <a:gd name="connsiteY4" fmla="*/ 0 h 17726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196" h="1772641">
                  <a:moveTo>
                    <a:pt x="0" y="0"/>
                  </a:moveTo>
                  <a:lnTo>
                    <a:pt x="2186715" y="0"/>
                  </a:lnTo>
                  <a:lnTo>
                    <a:pt x="2329196" y="1740947"/>
                  </a:lnTo>
                  <a:lnTo>
                    <a:pt x="9420" y="177264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2"/>
          <p:cNvGrpSpPr/>
          <p:nvPr/>
        </p:nvGrpSpPr>
        <p:grpSpPr>
          <a:xfrm rot="21068486">
            <a:off x="7580193" y="3626666"/>
            <a:ext cx="1787326" cy="1733551"/>
            <a:chOff x="5582404" y="1050212"/>
            <a:chExt cx="1954466" cy="1928545"/>
          </a:xfrm>
        </p:grpSpPr>
        <p:pic>
          <p:nvPicPr>
            <p:cNvPr id="32" name="Picture 2" descr="F:\1-原创素材\1_mm1102\PPT\PPT_014\materaials\pageimg_g8a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31777">
              <a:off x="5582404" y="1050212"/>
              <a:ext cx="1954466" cy="19285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矩形 1"/>
            <p:cNvSpPr/>
            <p:nvPr/>
          </p:nvSpPr>
          <p:spPr>
            <a:xfrm rot="2169458">
              <a:off x="5927063" y="1348549"/>
              <a:ext cx="1373762" cy="1136357"/>
            </a:xfrm>
            <a:custGeom>
              <a:avLst/>
              <a:gdLst>
                <a:gd name="connsiteX0" fmla="*/ 0 w 2186715"/>
                <a:gd name="connsiteY0" fmla="*/ 0 h 1488817"/>
                <a:gd name="connsiteX1" fmla="*/ 2186715 w 2186715"/>
                <a:gd name="connsiteY1" fmla="*/ 0 h 1488817"/>
                <a:gd name="connsiteX2" fmla="*/ 2186715 w 2186715"/>
                <a:gd name="connsiteY2" fmla="*/ 1488817 h 1488817"/>
                <a:gd name="connsiteX3" fmla="*/ 0 w 2186715"/>
                <a:gd name="connsiteY3" fmla="*/ 1488817 h 1488817"/>
                <a:gd name="connsiteX4" fmla="*/ 0 w 2186715"/>
                <a:gd name="connsiteY4" fmla="*/ 0 h 1488817"/>
                <a:gd name="connsiteX0" fmla="*/ 0 w 2329196"/>
                <a:gd name="connsiteY0" fmla="*/ 0 h 1740947"/>
                <a:gd name="connsiteX1" fmla="*/ 2186715 w 2329196"/>
                <a:gd name="connsiteY1" fmla="*/ 0 h 1740947"/>
                <a:gd name="connsiteX2" fmla="*/ 2329196 w 2329196"/>
                <a:gd name="connsiteY2" fmla="*/ 1740947 h 1740947"/>
                <a:gd name="connsiteX3" fmla="*/ 0 w 2329196"/>
                <a:gd name="connsiteY3" fmla="*/ 1488817 h 1740947"/>
                <a:gd name="connsiteX4" fmla="*/ 0 w 2329196"/>
                <a:gd name="connsiteY4" fmla="*/ 0 h 1740947"/>
                <a:gd name="connsiteX0" fmla="*/ 0 w 2329196"/>
                <a:gd name="connsiteY0" fmla="*/ 0 h 1772641"/>
                <a:gd name="connsiteX1" fmla="*/ 2186715 w 2329196"/>
                <a:gd name="connsiteY1" fmla="*/ 0 h 1772641"/>
                <a:gd name="connsiteX2" fmla="*/ 2329196 w 2329196"/>
                <a:gd name="connsiteY2" fmla="*/ 1740947 h 1772641"/>
                <a:gd name="connsiteX3" fmla="*/ 9420 w 2329196"/>
                <a:gd name="connsiteY3" fmla="*/ 1772641 h 1772641"/>
                <a:gd name="connsiteX4" fmla="*/ 0 w 2329196"/>
                <a:gd name="connsiteY4" fmla="*/ 0 h 17726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196" h="1772641">
                  <a:moveTo>
                    <a:pt x="0" y="0"/>
                  </a:moveTo>
                  <a:lnTo>
                    <a:pt x="2186715" y="0"/>
                  </a:lnTo>
                  <a:lnTo>
                    <a:pt x="2329196" y="1740947"/>
                  </a:lnTo>
                  <a:lnTo>
                    <a:pt x="9420" y="177264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48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 descr="F:\1-原创素材\1_mm1102\PPT\PPT_014\materaials\pageimg_g8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6523">
            <a:off x="3727140" y="2556694"/>
            <a:ext cx="1272023" cy="2473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组合 13"/>
          <p:cNvGrpSpPr/>
          <p:nvPr/>
        </p:nvGrpSpPr>
        <p:grpSpPr>
          <a:xfrm>
            <a:off x="467544" y="259930"/>
            <a:ext cx="3283912" cy="3895996"/>
            <a:chOff x="467544" y="259930"/>
            <a:chExt cx="3283912" cy="3895996"/>
          </a:xfrm>
        </p:grpSpPr>
        <p:pic>
          <p:nvPicPr>
            <p:cNvPr id="13314" name="Picture 2" descr="F:\1-原创素材\1_mm1102\PPT\PPT_014\materaials\pageimg_g8a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915566"/>
              <a:ext cx="3283912" cy="3240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 rot="21157905">
              <a:off x="885577" y="259930"/>
              <a:ext cx="17281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000" dirty="0">
                  <a:solidFill>
                    <a:srgbClr val="C00000"/>
                  </a:solidFill>
                  <a:latin typeface="华康海报体W12(P)" pitchFamily="82" charset="-122"/>
                  <a:ea typeface="华康海报体W12(P)" pitchFamily="82" charset="-122"/>
                </a:rPr>
                <a:t>01</a:t>
              </a:r>
            </a:p>
          </p:txBody>
        </p:sp>
        <p:sp>
          <p:nvSpPr>
            <p:cNvPr id="2" name="矩形 1"/>
            <p:cNvSpPr/>
            <p:nvPr/>
          </p:nvSpPr>
          <p:spPr>
            <a:xfrm rot="21095765">
              <a:off x="899764" y="1420560"/>
              <a:ext cx="2329196" cy="1772641"/>
            </a:xfrm>
            <a:custGeom>
              <a:avLst/>
              <a:gdLst>
                <a:gd name="connsiteX0" fmla="*/ 0 w 2186715"/>
                <a:gd name="connsiteY0" fmla="*/ 0 h 1488817"/>
                <a:gd name="connsiteX1" fmla="*/ 2186715 w 2186715"/>
                <a:gd name="connsiteY1" fmla="*/ 0 h 1488817"/>
                <a:gd name="connsiteX2" fmla="*/ 2186715 w 2186715"/>
                <a:gd name="connsiteY2" fmla="*/ 1488817 h 1488817"/>
                <a:gd name="connsiteX3" fmla="*/ 0 w 2186715"/>
                <a:gd name="connsiteY3" fmla="*/ 1488817 h 1488817"/>
                <a:gd name="connsiteX4" fmla="*/ 0 w 2186715"/>
                <a:gd name="connsiteY4" fmla="*/ 0 h 1488817"/>
                <a:gd name="connsiteX0" fmla="*/ 0 w 2329196"/>
                <a:gd name="connsiteY0" fmla="*/ 0 h 1740947"/>
                <a:gd name="connsiteX1" fmla="*/ 2186715 w 2329196"/>
                <a:gd name="connsiteY1" fmla="*/ 0 h 1740947"/>
                <a:gd name="connsiteX2" fmla="*/ 2329196 w 2329196"/>
                <a:gd name="connsiteY2" fmla="*/ 1740947 h 1740947"/>
                <a:gd name="connsiteX3" fmla="*/ 0 w 2329196"/>
                <a:gd name="connsiteY3" fmla="*/ 1488817 h 1740947"/>
                <a:gd name="connsiteX4" fmla="*/ 0 w 2329196"/>
                <a:gd name="connsiteY4" fmla="*/ 0 h 1740947"/>
                <a:gd name="connsiteX0" fmla="*/ 0 w 2329196"/>
                <a:gd name="connsiteY0" fmla="*/ 0 h 1772641"/>
                <a:gd name="connsiteX1" fmla="*/ 2186715 w 2329196"/>
                <a:gd name="connsiteY1" fmla="*/ 0 h 1772641"/>
                <a:gd name="connsiteX2" fmla="*/ 2329196 w 2329196"/>
                <a:gd name="connsiteY2" fmla="*/ 1740947 h 1772641"/>
                <a:gd name="connsiteX3" fmla="*/ 9420 w 2329196"/>
                <a:gd name="connsiteY3" fmla="*/ 1772641 h 1772641"/>
                <a:gd name="connsiteX4" fmla="*/ 0 w 2329196"/>
                <a:gd name="connsiteY4" fmla="*/ 0 h 17726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196" h="1772641">
                  <a:moveTo>
                    <a:pt x="0" y="0"/>
                  </a:moveTo>
                  <a:lnTo>
                    <a:pt x="2186715" y="0"/>
                  </a:lnTo>
                  <a:lnTo>
                    <a:pt x="2329196" y="1740947"/>
                  </a:lnTo>
                  <a:lnTo>
                    <a:pt x="9420" y="177264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 rot="20750510">
            <a:off x="4111187" y="445087"/>
            <a:ext cx="1833031" cy="1989818"/>
            <a:chOff x="3744874" y="355290"/>
            <a:chExt cx="1833031" cy="1989818"/>
          </a:xfrm>
        </p:grpSpPr>
        <p:pic>
          <p:nvPicPr>
            <p:cNvPr id="4" name="Picture 2" descr="F:\1-原创素材\1_mm1102\PPT\PPT_014\materaials\pageimg_g8a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97109">
              <a:off x="3744874" y="673098"/>
              <a:ext cx="1694483" cy="16720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 rot="1145310">
              <a:off x="4178572" y="355290"/>
              <a:ext cx="1399333" cy="481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5CA139"/>
                  </a:solidFill>
                  <a:latin typeface="华康海报体W12(P)" pitchFamily="82" charset="-122"/>
                  <a:ea typeface="华康海报体W12(P)" pitchFamily="82" charset="-122"/>
                </a:rPr>
                <a:t>02</a:t>
              </a:r>
            </a:p>
          </p:txBody>
        </p:sp>
        <p:sp>
          <p:nvSpPr>
            <p:cNvPr id="11" name="矩形 1"/>
            <p:cNvSpPr/>
            <p:nvPr/>
          </p:nvSpPr>
          <p:spPr>
            <a:xfrm rot="1119743">
              <a:off x="4074547" y="977451"/>
              <a:ext cx="1120967" cy="826712"/>
            </a:xfrm>
            <a:custGeom>
              <a:avLst/>
              <a:gdLst>
                <a:gd name="connsiteX0" fmla="*/ 0 w 2186715"/>
                <a:gd name="connsiteY0" fmla="*/ 0 h 1488817"/>
                <a:gd name="connsiteX1" fmla="*/ 2186715 w 2186715"/>
                <a:gd name="connsiteY1" fmla="*/ 0 h 1488817"/>
                <a:gd name="connsiteX2" fmla="*/ 2186715 w 2186715"/>
                <a:gd name="connsiteY2" fmla="*/ 1488817 h 1488817"/>
                <a:gd name="connsiteX3" fmla="*/ 0 w 2186715"/>
                <a:gd name="connsiteY3" fmla="*/ 1488817 h 1488817"/>
                <a:gd name="connsiteX4" fmla="*/ 0 w 2186715"/>
                <a:gd name="connsiteY4" fmla="*/ 0 h 1488817"/>
                <a:gd name="connsiteX0" fmla="*/ 0 w 2329196"/>
                <a:gd name="connsiteY0" fmla="*/ 0 h 1740947"/>
                <a:gd name="connsiteX1" fmla="*/ 2186715 w 2329196"/>
                <a:gd name="connsiteY1" fmla="*/ 0 h 1740947"/>
                <a:gd name="connsiteX2" fmla="*/ 2329196 w 2329196"/>
                <a:gd name="connsiteY2" fmla="*/ 1740947 h 1740947"/>
                <a:gd name="connsiteX3" fmla="*/ 0 w 2329196"/>
                <a:gd name="connsiteY3" fmla="*/ 1488817 h 1740947"/>
                <a:gd name="connsiteX4" fmla="*/ 0 w 2329196"/>
                <a:gd name="connsiteY4" fmla="*/ 0 h 1740947"/>
                <a:gd name="connsiteX0" fmla="*/ 0 w 2329196"/>
                <a:gd name="connsiteY0" fmla="*/ 0 h 1772641"/>
                <a:gd name="connsiteX1" fmla="*/ 2186715 w 2329196"/>
                <a:gd name="connsiteY1" fmla="*/ 0 h 1772641"/>
                <a:gd name="connsiteX2" fmla="*/ 2329196 w 2329196"/>
                <a:gd name="connsiteY2" fmla="*/ 1740947 h 1772641"/>
                <a:gd name="connsiteX3" fmla="*/ 9420 w 2329196"/>
                <a:gd name="connsiteY3" fmla="*/ 1772641 h 1772641"/>
                <a:gd name="connsiteX4" fmla="*/ 0 w 2329196"/>
                <a:gd name="connsiteY4" fmla="*/ 0 h 17726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196" h="1772641">
                  <a:moveTo>
                    <a:pt x="0" y="0"/>
                  </a:moveTo>
                  <a:lnTo>
                    <a:pt x="2186715" y="0"/>
                  </a:lnTo>
                  <a:lnTo>
                    <a:pt x="2329196" y="1740947"/>
                  </a:lnTo>
                  <a:lnTo>
                    <a:pt x="9420" y="177264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 rot="19135966">
            <a:off x="6028509" y="667060"/>
            <a:ext cx="2339780" cy="2323367"/>
            <a:chOff x="5582404" y="655390"/>
            <a:chExt cx="2339780" cy="2323367"/>
          </a:xfrm>
        </p:grpSpPr>
        <p:pic>
          <p:nvPicPr>
            <p:cNvPr id="5" name="Picture 2" descr="F:\1-原创素材\1_mm1102\PPT\PPT_014\materaials\pageimg_g8a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31777">
              <a:off x="5582404" y="1050212"/>
              <a:ext cx="1954466" cy="19285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 rot="2220443">
              <a:off x="6522851" y="655390"/>
              <a:ext cx="1399333" cy="676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 dirty="0">
                  <a:solidFill>
                    <a:srgbClr val="0099FF"/>
                  </a:solidFill>
                  <a:latin typeface="华康海报体W12(P)" pitchFamily="82" charset="-122"/>
                  <a:ea typeface="华康海报体W12(P)" pitchFamily="82" charset="-122"/>
                </a:rPr>
                <a:t>03</a:t>
              </a:r>
            </a:p>
          </p:txBody>
        </p:sp>
        <p:sp>
          <p:nvSpPr>
            <p:cNvPr id="12" name="矩形 1"/>
            <p:cNvSpPr/>
            <p:nvPr/>
          </p:nvSpPr>
          <p:spPr>
            <a:xfrm rot="2169458">
              <a:off x="5927063" y="1348549"/>
              <a:ext cx="1373762" cy="1136357"/>
            </a:xfrm>
            <a:custGeom>
              <a:avLst/>
              <a:gdLst>
                <a:gd name="connsiteX0" fmla="*/ 0 w 2186715"/>
                <a:gd name="connsiteY0" fmla="*/ 0 h 1488817"/>
                <a:gd name="connsiteX1" fmla="*/ 2186715 w 2186715"/>
                <a:gd name="connsiteY1" fmla="*/ 0 h 1488817"/>
                <a:gd name="connsiteX2" fmla="*/ 2186715 w 2186715"/>
                <a:gd name="connsiteY2" fmla="*/ 1488817 h 1488817"/>
                <a:gd name="connsiteX3" fmla="*/ 0 w 2186715"/>
                <a:gd name="connsiteY3" fmla="*/ 1488817 h 1488817"/>
                <a:gd name="connsiteX4" fmla="*/ 0 w 2186715"/>
                <a:gd name="connsiteY4" fmla="*/ 0 h 1488817"/>
                <a:gd name="connsiteX0" fmla="*/ 0 w 2329196"/>
                <a:gd name="connsiteY0" fmla="*/ 0 h 1740947"/>
                <a:gd name="connsiteX1" fmla="*/ 2186715 w 2329196"/>
                <a:gd name="connsiteY1" fmla="*/ 0 h 1740947"/>
                <a:gd name="connsiteX2" fmla="*/ 2329196 w 2329196"/>
                <a:gd name="connsiteY2" fmla="*/ 1740947 h 1740947"/>
                <a:gd name="connsiteX3" fmla="*/ 0 w 2329196"/>
                <a:gd name="connsiteY3" fmla="*/ 1488817 h 1740947"/>
                <a:gd name="connsiteX4" fmla="*/ 0 w 2329196"/>
                <a:gd name="connsiteY4" fmla="*/ 0 h 1740947"/>
                <a:gd name="connsiteX0" fmla="*/ 0 w 2329196"/>
                <a:gd name="connsiteY0" fmla="*/ 0 h 1772641"/>
                <a:gd name="connsiteX1" fmla="*/ 2186715 w 2329196"/>
                <a:gd name="connsiteY1" fmla="*/ 0 h 1772641"/>
                <a:gd name="connsiteX2" fmla="*/ 2329196 w 2329196"/>
                <a:gd name="connsiteY2" fmla="*/ 1740947 h 1772641"/>
                <a:gd name="connsiteX3" fmla="*/ 9420 w 2329196"/>
                <a:gd name="connsiteY3" fmla="*/ 1772641 h 1772641"/>
                <a:gd name="connsiteX4" fmla="*/ 0 w 2329196"/>
                <a:gd name="connsiteY4" fmla="*/ 0 h 17726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9196" h="1772641">
                  <a:moveTo>
                    <a:pt x="0" y="0"/>
                  </a:moveTo>
                  <a:lnTo>
                    <a:pt x="2186715" y="0"/>
                  </a:lnTo>
                  <a:lnTo>
                    <a:pt x="2329196" y="1740947"/>
                  </a:lnTo>
                  <a:lnTo>
                    <a:pt x="9420" y="177264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7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266200" y="3353891"/>
            <a:ext cx="31942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Dặn dò:</a:t>
            </a:r>
          </a:p>
          <a:p>
            <a:r>
              <a:rPr lang="vi-VN" sz="2400" dirty="0"/>
              <a:t>Chuẩn bị bài mới</a:t>
            </a:r>
          </a:p>
          <a:p>
            <a:r>
              <a:rPr lang="vi-VN" sz="2400" dirty="0"/>
              <a:t>Hoàn thành bài tập </a:t>
            </a:r>
          </a:p>
        </p:txBody>
      </p:sp>
    </p:spTree>
    <p:extLst>
      <p:ext uri="{BB962C8B-B14F-4D97-AF65-F5344CB8AC3E}">
        <p14:creationId xmlns:p14="http://schemas.microsoft.com/office/powerpoint/2010/main" val="1629095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6"/>
          <p:cNvSpPr txBox="1">
            <a:spLocks noChangeArrowheads="1"/>
          </p:cNvSpPr>
          <p:nvPr/>
        </p:nvSpPr>
        <p:spPr bwMode="auto">
          <a:xfrm>
            <a:off x="2322612" y="1208088"/>
            <a:ext cx="48416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*</a:t>
            </a:r>
            <a:r>
              <a:rPr lang="en-US" altLang="en-US" sz="2800" b="1" dirty="0" err="1">
                <a:solidFill>
                  <a:srgbClr val="FF0000"/>
                </a:solidFill>
              </a:rPr>
              <a:t>Đặt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rồi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6" name="Text Box 113"/>
          <p:cNvSpPr txBox="1">
            <a:spLocks noChangeArrowheads="1"/>
          </p:cNvSpPr>
          <p:nvPr/>
        </p:nvSpPr>
        <p:spPr bwMode="auto">
          <a:xfrm>
            <a:off x="2209800" y="169545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C000"/>
                </a:solidFill>
              </a:rPr>
              <a:t>36 x 3</a:t>
            </a:r>
          </a:p>
        </p:txBody>
      </p:sp>
      <p:sp>
        <p:nvSpPr>
          <p:cNvPr id="17" name="Text Box 115"/>
          <p:cNvSpPr txBox="1">
            <a:spLocks noChangeArrowheads="1"/>
          </p:cNvSpPr>
          <p:nvPr/>
        </p:nvSpPr>
        <p:spPr bwMode="auto">
          <a:xfrm>
            <a:off x="5259288" y="1731963"/>
            <a:ext cx="1905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C000"/>
                </a:solidFill>
              </a:rPr>
              <a:t>36 x 20</a:t>
            </a:r>
          </a:p>
        </p:txBody>
      </p:sp>
      <p:sp>
        <p:nvSpPr>
          <p:cNvPr id="18" name="Text Box 116"/>
          <p:cNvSpPr txBox="1">
            <a:spLocks noChangeArrowheads="1"/>
          </p:cNvSpPr>
          <p:nvPr/>
        </p:nvSpPr>
        <p:spPr bwMode="auto">
          <a:xfrm>
            <a:off x="2667000" y="2139950"/>
            <a:ext cx="6858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/>
              <a:t>36</a:t>
            </a:r>
          </a:p>
        </p:txBody>
      </p:sp>
      <p:sp>
        <p:nvSpPr>
          <p:cNvPr id="19" name="Text Box 117"/>
          <p:cNvSpPr txBox="1">
            <a:spLocks noChangeArrowheads="1"/>
          </p:cNvSpPr>
          <p:nvPr/>
        </p:nvSpPr>
        <p:spPr bwMode="auto">
          <a:xfrm>
            <a:off x="2895600" y="2520950"/>
            <a:ext cx="8382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/>
              <a:t>3</a:t>
            </a:r>
          </a:p>
        </p:txBody>
      </p:sp>
      <p:sp>
        <p:nvSpPr>
          <p:cNvPr id="20" name="Text Box 118"/>
          <p:cNvSpPr txBox="1">
            <a:spLocks noChangeArrowheads="1"/>
          </p:cNvSpPr>
          <p:nvPr/>
        </p:nvSpPr>
        <p:spPr bwMode="auto">
          <a:xfrm>
            <a:off x="2438400" y="3028950"/>
            <a:ext cx="1143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/>
              <a:t>108</a:t>
            </a:r>
          </a:p>
        </p:txBody>
      </p:sp>
      <p:sp>
        <p:nvSpPr>
          <p:cNvPr id="21" name="Text Box 119"/>
          <p:cNvSpPr txBox="1">
            <a:spLocks noChangeArrowheads="1"/>
          </p:cNvSpPr>
          <p:nvPr/>
        </p:nvSpPr>
        <p:spPr bwMode="auto">
          <a:xfrm>
            <a:off x="5868888" y="2139950"/>
            <a:ext cx="8382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/>
              <a:t>36</a:t>
            </a:r>
          </a:p>
        </p:txBody>
      </p:sp>
      <p:sp>
        <p:nvSpPr>
          <p:cNvPr id="22" name="Text Box 120"/>
          <p:cNvSpPr txBox="1">
            <a:spLocks noChangeArrowheads="1"/>
          </p:cNvSpPr>
          <p:nvPr/>
        </p:nvSpPr>
        <p:spPr bwMode="auto">
          <a:xfrm>
            <a:off x="5868888" y="2584450"/>
            <a:ext cx="762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/>
              <a:t>20</a:t>
            </a:r>
          </a:p>
        </p:txBody>
      </p:sp>
      <p:sp>
        <p:nvSpPr>
          <p:cNvPr id="23" name="Text Box 121"/>
          <p:cNvSpPr txBox="1">
            <a:spLocks noChangeArrowheads="1"/>
          </p:cNvSpPr>
          <p:nvPr/>
        </p:nvSpPr>
        <p:spPr bwMode="auto">
          <a:xfrm>
            <a:off x="5640288" y="3092450"/>
            <a:ext cx="91122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/>
              <a:t>720</a:t>
            </a:r>
          </a:p>
        </p:txBody>
      </p:sp>
      <p:sp>
        <p:nvSpPr>
          <p:cNvPr id="24" name="Line 123"/>
          <p:cNvSpPr>
            <a:spLocks noChangeShapeType="1"/>
          </p:cNvSpPr>
          <p:nvPr/>
        </p:nvSpPr>
        <p:spPr bwMode="auto">
          <a:xfrm>
            <a:off x="5411688" y="3092450"/>
            <a:ext cx="1447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23"/>
          <p:cNvSpPr>
            <a:spLocks noChangeShapeType="1"/>
          </p:cNvSpPr>
          <p:nvPr/>
        </p:nvSpPr>
        <p:spPr bwMode="auto">
          <a:xfrm>
            <a:off x="2267579" y="3028950"/>
            <a:ext cx="1447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117"/>
          <p:cNvSpPr txBox="1">
            <a:spLocks noChangeArrowheads="1"/>
          </p:cNvSpPr>
          <p:nvPr/>
        </p:nvSpPr>
        <p:spPr bwMode="auto">
          <a:xfrm>
            <a:off x="2362200" y="2330450"/>
            <a:ext cx="381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/>
              <a:t>x</a:t>
            </a:r>
          </a:p>
        </p:txBody>
      </p:sp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5564088" y="2330450"/>
            <a:ext cx="381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324685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 animBg="1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图片 4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64" t="290" r="3722" b="39496"/>
          <a:stretch>
            <a:fillRect/>
          </a:stretch>
        </p:blipFill>
        <p:spPr bwMode="auto">
          <a:xfrm>
            <a:off x="59531" y="-80963"/>
            <a:ext cx="2030016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xmlns="" id="{AF6997AD-42F2-4962-870D-C66A0D9AC79C}"/>
              </a:ext>
            </a:extLst>
          </p:cNvPr>
          <p:cNvSpPr/>
          <p:nvPr/>
        </p:nvSpPr>
        <p:spPr>
          <a:xfrm>
            <a:off x="7250907" y="3289698"/>
            <a:ext cx="665560" cy="825103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xmlns="" id="{95DC2F98-5F79-4171-9790-DF21FA94752A}"/>
              </a:ext>
            </a:extLst>
          </p:cNvPr>
          <p:cNvSpPr/>
          <p:nvPr/>
        </p:nvSpPr>
        <p:spPr>
          <a:xfrm>
            <a:off x="7031832" y="3692129"/>
            <a:ext cx="665560" cy="826294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368029" y="1487091"/>
            <a:ext cx="8851106" cy="1719862"/>
            <a:chOff x="3508592" y="1723143"/>
            <a:chExt cx="9660418" cy="2293340"/>
          </a:xfrm>
        </p:grpSpPr>
        <p:sp>
          <p:nvSpPr>
            <p:cNvPr id="15" name="TextBox 14"/>
            <p:cNvSpPr txBox="1"/>
            <p:nvPr/>
          </p:nvSpPr>
          <p:spPr>
            <a:xfrm>
              <a:off x="3508592" y="1723143"/>
              <a:ext cx="9594144" cy="224695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350" b="1" dirty="0" err="1">
                  <a:solidFill>
                    <a:srgbClr val="8064A2">
                      <a:lumMod val="50000"/>
                    </a:srgbClr>
                  </a:solidFill>
                  <a:latin typeface="UTM Magnesium" panose="02040603050506020204" pitchFamily="18" charset="0"/>
                </a:rPr>
                <a:t>Khám</a:t>
              </a:r>
              <a:r>
                <a:rPr lang="en-US" sz="10350" b="1" dirty="0">
                  <a:solidFill>
                    <a:srgbClr val="8064A2">
                      <a:lumMod val="50000"/>
                    </a:srgbClr>
                  </a:solidFill>
                  <a:latin typeface="UTM Magnesium" panose="02040603050506020204" pitchFamily="18" charset="0"/>
                </a:rPr>
                <a:t> </a:t>
              </a:r>
              <a:r>
                <a:rPr lang="en-US" sz="10350" b="1" dirty="0" err="1">
                  <a:solidFill>
                    <a:srgbClr val="8064A2">
                      <a:lumMod val="50000"/>
                    </a:srgbClr>
                  </a:solidFill>
                  <a:latin typeface="UTM Magnesium" panose="02040603050506020204" pitchFamily="18" charset="0"/>
                </a:rPr>
                <a:t>phá</a:t>
              </a:r>
              <a:endParaRPr lang="en-US" sz="10350" b="1" dirty="0">
                <a:solidFill>
                  <a:srgbClr val="8064A2">
                    <a:lumMod val="50000"/>
                  </a:srgbClr>
                </a:solidFill>
                <a:latin typeface="UTM Magnesium" panose="02040603050506020204" pitchFamily="18" charset="0"/>
              </a:endParaRPr>
            </a:p>
          </p:txBody>
        </p:sp>
        <p:sp>
          <p:nvSpPr>
            <p:cNvPr id="16403" name="TextBox 15"/>
            <p:cNvSpPr txBox="1">
              <a:spLocks noChangeArrowheads="1"/>
            </p:cNvSpPr>
            <p:nvPr/>
          </p:nvSpPr>
          <p:spPr bwMode="auto">
            <a:xfrm>
              <a:off x="3575153" y="1769527"/>
              <a:ext cx="9593857" cy="2246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0350" b="1">
                  <a:solidFill>
                    <a:srgbClr val="F6A9A9"/>
                  </a:solidFill>
                  <a:latin typeface="UTM Magnesium" panose="02040603050506020204" pitchFamily="18" charset="0"/>
                </a:rPr>
                <a:t>Khám phá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30" b="17897"/>
          <a:stretch>
            <a:fillRect/>
          </a:stretch>
        </p:blipFill>
        <p:spPr bwMode="auto">
          <a:xfrm>
            <a:off x="6865144" y="3132535"/>
            <a:ext cx="2570560" cy="207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29" b="23338"/>
          <a:stretch>
            <a:fillRect/>
          </a:stretch>
        </p:blipFill>
        <p:spPr bwMode="auto">
          <a:xfrm>
            <a:off x="-350044" y="3200400"/>
            <a:ext cx="2719388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图片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2" t="32510" r="79109" b="39496"/>
          <a:stretch>
            <a:fillRect/>
          </a:stretch>
        </p:blipFill>
        <p:spPr bwMode="auto">
          <a:xfrm>
            <a:off x="5762625" y="76200"/>
            <a:ext cx="325636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35" t="879" r="9535" b="73230"/>
          <a:stretch>
            <a:fillRect/>
          </a:stretch>
        </p:blipFill>
        <p:spPr bwMode="auto">
          <a:xfrm>
            <a:off x="2152650" y="3507582"/>
            <a:ext cx="1339454" cy="1331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42" t="63713" r="2036" b="8070"/>
          <a:stretch>
            <a:fillRect/>
          </a:stretch>
        </p:blipFill>
        <p:spPr bwMode="auto">
          <a:xfrm>
            <a:off x="5605462" y="3489722"/>
            <a:ext cx="1587104" cy="145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54" t="37926" r="418" b="37733"/>
          <a:stretch>
            <a:fillRect/>
          </a:stretch>
        </p:blipFill>
        <p:spPr bwMode="auto">
          <a:xfrm>
            <a:off x="3829050" y="3667126"/>
            <a:ext cx="1658541" cy="1251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2" t="28372" r="2502" b="51318"/>
          <a:stretch>
            <a:fillRect/>
          </a:stretch>
        </p:blipFill>
        <p:spPr bwMode="auto">
          <a:xfrm rot="20697432">
            <a:off x="3559969" y="178594"/>
            <a:ext cx="2195513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48" t="674" r="48117" b="74684"/>
          <a:stretch>
            <a:fillRect/>
          </a:stretch>
        </p:blipFill>
        <p:spPr bwMode="auto">
          <a:xfrm>
            <a:off x="3073004" y="63104"/>
            <a:ext cx="570309" cy="1082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92" b="70970"/>
          <a:stretch>
            <a:fillRect/>
          </a:stretch>
        </p:blipFill>
        <p:spPr bwMode="auto">
          <a:xfrm>
            <a:off x="5437585" y="354807"/>
            <a:ext cx="1014413" cy="119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BD87AC21-3CCB-4C86-937E-08C0573F7737}"/>
              </a:ext>
            </a:extLst>
          </p:cNvPr>
          <p:cNvSpPr txBox="1"/>
          <p:nvPr/>
        </p:nvSpPr>
        <p:spPr>
          <a:xfrm>
            <a:off x="5954" y="4866085"/>
            <a:ext cx="82586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4BACC6">
                    <a:lumMod val="60000"/>
                    <a:lumOff val="40000"/>
                  </a:srgbClr>
                </a:solidFill>
                <a:latin typeface="UVN Chim Bien Nhe" panose="0209050604050A020404" pitchFamily="18" charset="0"/>
              </a:rPr>
              <a:t>KTUT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D947091-3509-4F9D-9FDC-F6CB6D39617D}"/>
              </a:ext>
            </a:extLst>
          </p:cNvPr>
          <p:cNvSpPr txBox="1"/>
          <p:nvPr/>
        </p:nvSpPr>
        <p:spPr>
          <a:xfrm>
            <a:off x="8551069" y="47625"/>
            <a:ext cx="82586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4BACC6">
                    <a:lumMod val="60000"/>
                    <a:lumOff val="40000"/>
                  </a:srgbClr>
                </a:solidFill>
                <a:latin typeface="UVN Chim Bien Nhe" panose="0209050604050A0204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4079284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 descr="F:\1-原创素材\1_mm1102\PPT\PPT_014\materaials\kid_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135" y="1242366"/>
            <a:ext cx="1662898" cy="2072127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F:\1-原创素材\1_mm1102\PPT\PPT_014\materaials\kid_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91680" y="1059582"/>
            <a:ext cx="1282755" cy="2090121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F:\1-原创素材\1_mm1102\PPT\PPT_014\materaials\kid_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2590" y="1203256"/>
            <a:ext cx="1468027" cy="2104605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03848" y="3723878"/>
            <a:ext cx="5263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latin typeface="+mj-lt"/>
              </a:rPr>
              <a:t>36 x 23 = ?</a:t>
            </a:r>
            <a:endParaRPr lang="en-US" sz="4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0924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F:\1-原创素材\1_mm1102\PPT\PPT_014\materaials\pageimg_g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2" y="1023950"/>
            <a:ext cx="8574195" cy="3492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87096" y="1833560"/>
            <a:ext cx="15084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36    x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475489" y="1830385"/>
            <a:ext cx="6788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411558" y="1819273"/>
            <a:ext cx="2578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36 x ( 20 + 3) </a:t>
            </a:r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1095375" y="439175"/>
            <a:ext cx="53488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a) T</a:t>
            </a:r>
            <a:r>
              <a:rPr lang="vi-VN" altLang="en-US" sz="3200" b="1" dirty="0">
                <a:latin typeface="Times New Roman" pitchFamily="18" charset="0"/>
                <a:cs typeface="Times New Roman" pitchFamily="18" charset="0"/>
              </a:rPr>
              <a:t>a có thể tính như sa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3145000" y="2440887"/>
            <a:ext cx="35893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= 36 x 20 + 36 x 3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3154352" y="2917561"/>
            <a:ext cx="35893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=     720   +    108</a:t>
            </a: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2828545" y="3464307"/>
            <a:ext cx="1752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828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178657" y="1833560"/>
            <a:ext cx="4154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276183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3"/>
          <p:cNvSpPr txBox="1">
            <a:spLocks noChangeArrowheads="1"/>
          </p:cNvSpPr>
          <p:nvPr/>
        </p:nvSpPr>
        <p:spPr bwMode="auto">
          <a:xfrm>
            <a:off x="787400" y="367821"/>
            <a:ext cx="706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altLang="en-US" sz="2800" b="1" dirty="0">
                <a:latin typeface="Times New Roman" pitchFamily="18" charset="0"/>
                <a:cs typeface="Times New Roman" pitchFamily="18" charset="0"/>
              </a:rPr>
              <a:t>ông thường ta đặt tính như sau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44"/>
          <p:cNvSpPr txBox="1">
            <a:spLocks noChangeArrowheads="1"/>
          </p:cNvSpPr>
          <p:nvPr/>
        </p:nvSpPr>
        <p:spPr bwMode="auto">
          <a:xfrm>
            <a:off x="1166788" y="1112426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" name="Text Box 45"/>
          <p:cNvSpPr txBox="1">
            <a:spLocks noChangeArrowheads="1"/>
          </p:cNvSpPr>
          <p:nvPr/>
        </p:nvSpPr>
        <p:spPr bwMode="auto">
          <a:xfrm>
            <a:off x="1382688" y="1112426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74975"/>
              </p:ext>
            </p:extLst>
          </p:nvPr>
        </p:nvGraphicFramePr>
        <p:xfrm>
          <a:off x="938188" y="1312451"/>
          <a:ext cx="3206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88" y="1312451"/>
                        <a:ext cx="3206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7"/>
          <p:cNvSpPr txBox="1">
            <a:spLocks noChangeArrowheads="1"/>
          </p:cNvSpPr>
          <p:nvPr/>
        </p:nvSpPr>
        <p:spPr bwMode="auto">
          <a:xfrm>
            <a:off x="1143000" y="1568987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4" name="Text Box 48"/>
          <p:cNvSpPr txBox="1">
            <a:spLocks noChangeArrowheads="1"/>
          </p:cNvSpPr>
          <p:nvPr/>
        </p:nvSpPr>
        <p:spPr bwMode="auto">
          <a:xfrm>
            <a:off x="1358900" y="1568987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5" name="Line 49"/>
          <p:cNvSpPr>
            <a:spLocks noChangeShapeType="1"/>
          </p:cNvSpPr>
          <p:nvPr/>
        </p:nvSpPr>
        <p:spPr bwMode="auto">
          <a:xfrm>
            <a:off x="899964" y="2048530"/>
            <a:ext cx="81453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50"/>
          <p:cNvSpPr txBox="1">
            <a:spLocks noChangeArrowheads="1"/>
          </p:cNvSpPr>
          <p:nvPr/>
        </p:nvSpPr>
        <p:spPr bwMode="auto">
          <a:xfrm>
            <a:off x="1358900" y="2768610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7" name="Text Box 51"/>
          <p:cNvSpPr txBox="1">
            <a:spLocks noChangeArrowheads="1"/>
          </p:cNvSpPr>
          <p:nvPr/>
        </p:nvSpPr>
        <p:spPr bwMode="auto">
          <a:xfrm>
            <a:off x="2006600" y="1303874"/>
            <a:ext cx="9144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2999019" y="1294905"/>
            <a:ext cx="330200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3346855" y="1005265"/>
            <a:ext cx="45017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18,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altLang="en-US" sz="2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en-US" sz="2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720813" y="1976522"/>
            <a:ext cx="908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1" name="Text Box 55"/>
          <p:cNvSpPr txBox="1">
            <a:spLocks noChangeArrowheads="1"/>
          </p:cNvSpPr>
          <p:nvPr/>
        </p:nvSpPr>
        <p:spPr bwMode="auto">
          <a:xfrm>
            <a:off x="3329219" y="1599764"/>
            <a:ext cx="592330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9, </a:t>
            </a:r>
            <a:r>
              <a:rPr lang="en-US" altLang="en-US" sz="2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10,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22" name="Text Box 56"/>
          <p:cNvSpPr txBox="1">
            <a:spLocks noChangeArrowheads="1"/>
          </p:cNvSpPr>
          <p:nvPr/>
        </p:nvSpPr>
        <p:spPr bwMode="auto">
          <a:xfrm>
            <a:off x="1135352" y="2759816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Text Box 58"/>
          <p:cNvSpPr txBox="1">
            <a:spLocks noChangeArrowheads="1"/>
          </p:cNvSpPr>
          <p:nvPr/>
        </p:nvSpPr>
        <p:spPr bwMode="auto">
          <a:xfrm>
            <a:off x="3321050" y="2192546"/>
            <a:ext cx="5822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12,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2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  <a:r>
              <a:rPr lang="en-US" altLang="en-US" sz="2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en-US" sz="2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5" name="Text Box 59"/>
          <p:cNvSpPr txBox="1">
            <a:spLocks noChangeArrowheads="1"/>
          </p:cNvSpPr>
          <p:nvPr/>
        </p:nvSpPr>
        <p:spPr bwMode="auto">
          <a:xfrm>
            <a:off x="3454524" y="2614544"/>
            <a:ext cx="55692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6,</a:t>
            </a:r>
            <a:r>
              <a:rPr lang="en-US" alt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7,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827584" y="2336562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7" name="Line 61"/>
          <p:cNvSpPr>
            <a:spLocks noChangeShapeType="1"/>
          </p:cNvSpPr>
          <p:nvPr/>
        </p:nvSpPr>
        <p:spPr bwMode="auto">
          <a:xfrm>
            <a:off x="901700" y="2840618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62"/>
          <p:cNvSpPr txBox="1">
            <a:spLocks noChangeArrowheads="1"/>
          </p:cNvSpPr>
          <p:nvPr/>
        </p:nvSpPr>
        <p:spPr bwMode="auto">
          <a:xfrm>
            <a:off x="3467100" y="3198298"/>
            <a:ext cx="21130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1358900" y="1972806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" name="Text Box 64"/>
          <p:cNvSpPr txBox="1">
            <a:spLocks noChangeArrowheads="1"/>
          </p:cNvSpPr>
          <p:nvPr/>
        </p:nvSpPr>
        <p:spPr bwMode="auto">
          <a:xfrm>
            <a:off x="3530600" y="3668946"/>
            <a:ext cx="5181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1131641" y="2336562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2" name="Text Box 66"/>
          <p:cNvSpPr txBox="1">
            <a:spLocks noChangeArrowheads="1"/>
          </p:cNvSpPr>
          <p:nvPr/>
        </p:nvSpPr>
        <p:spPr bwMode="auto">
          <a:xfrm>
            <a:off x="3543300" y="4177954"/>
            <a:ext cx="5181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8,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33" name="Text Box 67"/>
          <p:cNvSpPr txBox="1">
            <a:spLocks noChangeArrowheads="1"/>
          </p:cNvSpPr>
          <p:nvPr/>
        </p:nvSpPr>
        <p:spPr bwMode="auto">
          <a:xfrm>
            <a:off x="836428" y="2768610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4" name="Text Box 74"/>
          <p:cNvSpPr txBox="1">
            <a:spLocks noChangeArrowheads="1"/>
          </p:cNvSpPr>
          <p:nvPr/>
        </p:nvSpPr>
        <p:spPr bwMode="auto">
          <a:xfrm>
            <a:off x="2384880" y="3198681"/>
            <a:ext cx="927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28</a:t>
            </a:r>
          </a:p>
        </p:txBody>
      </p:sp>
      <p:pic>
        <p:nvPicPr>
          <p:cNvPr id="35" name="Picture 10" descr="F9849DCFA90C473196ECD16214E7700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389510"/>
            <a:ext cx="1066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1" descr="F9849DCFA90C473196ECD16214E7700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528455" y="4445000"/>
            <a:ext cx="990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73"/>
          <p:cNvSpPr txBox="1">
            <a:spLocks noChangeArrowheads="1"/>
          </p:cNvSpPr>
          <p:nvPr/>
        </p:nvSpPr>
        <p:spPr bwMode="auto">
          <a:xfrm>
            <a:off x="51532" y="3198681"/>
            <a:ext cx="2662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36 x 23 =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99964" y="1380747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latin typeface="+mj-lt"/>
              </a:rPr>
              <a:t>x</a:t>
            </a:r>
            <a:endParaRPr lang="en-US" sz="2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217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15" grpId="0" animBg="1"/>
      <p:bldP spid="16" grpId="0"/>
      <p:bldP spid="17" grpId="0" animBg="1"/>
      <p:bldP spid="17" grpId="1" animBg="1"/>
      <p:bldP spid="17" grpId="2" animBg="1"/>
      <p:bldP spid="17" grpId="3" animBg="1"/>
      <p:bldP spid="18" grpId="0" animBg="1"/>
      <p:bldP spid="18" grpId="1" animBg="1"/>
      <p:bldP spid="18" grpId="2" animBg="1"/>
      <p:bldP spid="18" grpId="3" animBg="1"/>
      <p:bldP spid="19" grpId="0"/>
      <p:bldP spid="20" grpId="0"/>
      <p:bldP spid="21" grpId="0"/>
      <p:bldP spid="22" grpId="0"/>
      <p:bldP spid="24" grpId="0"/>
      <p:bldP spid="25" grpId="0"/>
      <p:bldP spid="26" grpId="0"/>
      <p:bldP spid="27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7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69900" y="825500"/>
            <a:ext cx="7073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b) </a:t>
            </a:r>
            <a:r>
              <a:rPr lang="en-US" altLang="en-US" dirty="0" err="1"/>
              <a:t>Thông</a:t>
            </a:r>
            <a:r>
              <a:rPr lang="en-US" altLang="en-US" dirty="0"/>
              <a:t> </a:t>
            </a:r>
            <a:r>
              <a:rPr lang="en-US" altLang="en-US" dirty="0" err="1"/>
              <a:t>thường</a:t>
            </a:r>
            <a:r>
              <a:rPr lang="en-US" altLang="en-US" dirty="0"/>
              <a:t> </a:t>
            </a:r>
            <a:r>
              <a:rPr lang="en-US" altLang="en-US" dirty="0" err="1"/>
              <a:t>người</a:t>
            </a:r>
            <a:r>
              <a:rPr lang="en-US" altLang="en-US" dirty="0"/>
              <a:t> ta </a:t>
            </a:r>
            <a:r>
              <a:rPr lang="en-US" altLang="en-US" dirty="0" err="1"/>
              <a:t>đặt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và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như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1227138"/>
            <a:ext cx="38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03300" y="1227138"/>
            <a:ext cx="38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6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50875" y="1397000"/>
          <a:ext cx="3683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77492" imgH="164814" progId="Equation.DSMT4">
                  <p:embed/>
                </p:oleObj>
              </mc:Choice>
              <mc:Fallback>
                <p:oleObj name="Equation" r:id="rId3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397000"/>
                        <a:ext cx="3683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50900" y="1481138"/>
            <a:ext cx="38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028700" y="1481138"/>
            <a:ext cx="38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825500" y="1809750"/>
            <a:ext cx="571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30250" y="1778000"/>
            <a:ext cx="850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108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213100" y="1206500"/>
            <a:ext cx="5676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/>
              <a:t>* 3 </a:t>
            </a:r>
            <a:r>
              <a:rPr lang="en-US" altLang="en-US" sz="2000" dirty="0" err="1"/>
              <a:t>nhân</a:t>
            </a:r>
            <a:r>
              <a:rPr lang="en-US" altLang="en-US" sz="2000" dirty="0"/>
              <a:t> 6 </a:t>
            </a:r>
            <a:r>
              <a:rPr lang="en-US" altLang="en-US" sz="2000" dirty="0" err="1"/>
              <a:t>bằng</a:t>
            </a:r>
            <a:r>
              <a:rPr lang="en-US" altLang="en-US" sz="2000" dirty="0"/>
              <a:t> 18, </a:t>
            </a:r>
            <a:r>
              <a:rPr lang="en-US" altLang="en-US" sz="2000" dirty="0" err="1"/>
              <a:t>viết</a:t>
            </a:r>
            <a:r>
              <a:rPr lang="en-US" altLang="en-US" sz="2000" dirty="0"/>
              <a:t> 8 </a:t>
            </a:r>
            <a:r>
              <a:rPr lang="en-US" altLang="en-US" sz="2000" dirty="0" err="1"/>
              <a:t>nhớ</a:t>
            </a:r>
            <a:r>
              <a:rPr lang="en-US" altLang="en-US" sz="2000" dirty="0"/>
              <a:t> 1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3213100" y="1524000"/>
            <a:ext cx="5676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/>
              <a:t>* 3 </a:t>
            </a:r>
            <a:r>
              <a:rPr lang="en-US" altLang="en-US" sz="2000" dirty="0" err="1"/>
              <a:t>nhân</a:t>
            </a:r>
            <a:r>
              <a:rPr lang="en-US" altLang="en-US" sz="2000" dirty="0"/>
              <a:t> 3 </a:t>
            </a:r>
            <a:r>
              <a:rPr lang="en-US" altLang="en-US" sz="2000" dirty="0" err="1"/>
              <a:t>bằng</a:t>
            </a:r>
            <a:r>
              <a:rPr lang="en-US" altLang="en-US" sz="2000" dirty="0"/>
              <a:t> 9, </a:t>
            </a:r>
            <a:r>
              <a:rPr lang="en-US" altLang="en-US" sz="2000" dirty="0" err="1"/>
              <a:t>thêm</a:t>
            </a:r>
            <a:r>
              <a:rPr lang="en-US" altLang="en-US" sz="2000" dirty="0"/>
              <a:t> 1 </a:t>
            </a:r>
            <a:r>
              <a:rPr lang="en-US" altLang="en-US" sz="2000" dirty="0" err="1"/>
              <a:t>bằng</a:t>
            </a:r>
            <a:r>
              <a:rPr lang="en-US" altLang="en-US" sz="2000" dirty="0"/>
              <a:t> 10, </a:t>
            </a:r>
            <a:r>
              <a:rPr lang="en-US" altLang="en-US" sz="2000" dirty="0" err="1"/>
              <a:t>viết</a:t>
            </a:r>
            <a:r>
              <a:rPr lang="en-US" altLang="en-US" sz="2000" dirty="0"/>
              <a:t> 10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213100" y="1841500"/>
            <a:ext cx="5676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* 2 nhân 6 bằng 12, viết 2 (d</a:t>
            </a:r>
            <a:r>
              <a:rPr lang="en-US" altLang="en-US"/>
              <a:t>ưới 0)</a:t>
            </a:r>
            <a:r>
              <a:rPr lang="en-US" altLang="en-US" sz="2000"/>
              <a:t> nhớ 1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213100" y="2159000"/>
            <a:ext cx="5676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* 2 nhân 3 bằng 6, thêm 1 bằng 7, viết 7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685800" y="2338388"/>
            <a:ext cx="774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213100" y="2508250"/>
            <a:ext cx="5676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* H</a:t>
            </a:r>
            <a:r>
              <a:rPr lang="en-US" altLang="en-US"/>
              <a:t>ạ 8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670300" y="2846388"/>
            <a:ext cx="518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0 cộng 2 bằng 2, viết 2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670300" y="3175000"/>
            <a:ext cx="518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/>
              <a:t>1 </a:t>
            </a:r>
            <a:r>
              <a:rPr lang="en-US" altLang="en-US" sz="2000" dirty="0" err="1"/>
              <a:t>cộng</a:t>
            </a:r>
            <a:r>
              <a:rPr lang="en-US" altLang="en-US" sz="2000" dirty="0"/>
              <a:t> 7 </a:t>
            </a:r>
            <a:r>
              <a:rPr lang="en-US" altLang="en-US" sz="2000" dirty="0" err="1"/>
              <a:t>bằng</a:t>
            </a:r>
            <a:r>
              <a:rPr lang="en-US" altLang="en-US" sz="2000" dirty="0"/>
              <a:t> 8, </a:t>
            </a:r>
            <a:r>
              <a:rPr lang="en-US" altLang="en-US" sz="2000" dirty="0" err="1"/>
              <a:t>viết</a:t>
            </a:r>
            <a:r>
              <a:rPr lang="en-US" altLang="en-US" sz="2000" dirty="0"/>
              <a:t> 8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81000" y="29845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84200" y="29845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6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1168400" y="2994025"/>
            <a:ext cx="381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1371600" y="29845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612900" y="29845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=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752600" y="2984500"/>
            <a:ext cx="927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828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809625" y="2000250"/>
            <a:ext cx="571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72</a:t>
            </a: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673100" y="2341563"/>
            <a:ext cx="927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828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469900" y="3408363"/>
            <a:ext cx="7073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) Trong cách tính trên: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469900" y="3662363"/>
            <a:ext cx="157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* 108 gọi là</a:t>
            </a: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1714500" y="3662363"/>
            <a:ext cx="2463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FF0000"/>
                </a:solidFill>
              </a:rPr>
              <a:t>tích riêng thứ nhất.</a:t>
            </a:r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584200" y="3948113"/>
            <a:ext cx="157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* 72 gọi là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651000" y="3948113"/>
            <a:ext cx="2463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FF0000"/>
                </a:solidFill>
              </a:rPr>
              <a:t>tích riêng thứ hai.</a:t>
            </a: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3429000" y="3948113"/>
            <a:ext cx="5359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ích riêng thứ hai được </a:t>
            </a:r>
            <a:r>
              <a:rPr lang="en-US" altLang="en-US" smtClean="0"/>
              <a:t>viết lùi sang trái một cột.</a:t>
            </a:r>
            <a:endParaRPr lang="en-US" altLang="en-US"/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838200" y="4254500"/>
            <a:ext cx="688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ì nó là 72 chục, nếu viết đầy đủ thì phải là 720.</a:t>
            </a:r>
          </a:p>
        </p:txBody>
      </p:sp>
      <p:grpSp>
        <p:nvGrpSpPr>
          <p:cNvPr id="33" name="Group 51"/>
          <p:cNvGrpSpPr>
            <a:grpSpLocks/>
          </p:cNvGrpSpPr>
          <p:nvPr/>
        </p:nvGrpSpPr>
        <p:grpSpPr bwMode="auto">
          <a:xfrm>
            <a:off x="1524000" y="1143000"/>
            <a:ext cx="1676400" cy="671513"/>
            <a:chOff x="1008" y="1728"/>
            <a:chExt cx="1056" cy="641"/>
          </a:xfrm>
        </p:grpSpPr>
        <p:sp>
          <p:nvSpPr>
            <p:cNvPr id="34" name="AutoShape 52"/>
            <p:cNvSpPr>
              <a:spLocks noChangeArrowheads="1"/>
            </p:cNvSpPr>
            <p:nvPr/>
          </p:nvSpPr>
          <p:spPr bwMode="auto">
            <a:xfrm>
              <a:off x="1008" y="1728"/>
              <a:ext cx="1056" cy="576"/>
            </a:xfrm>
            <a:prstGeom prst="wedgeEllipseCallout">
              <a:avLst>
                <a:gd name="adj1" fmla="val -57671"/>
                <a:gd name="adj2" fmla="val 9080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</a:pP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35" name="Text Box 53"/>
            <p:cNvSpPr txBox="1">
              <a:spLocks noChangeArrowheads="1"/>
            </p:cNvSpPr>
            <p:nvPr/>
          </p:nvSpPr>
          <p:spPr bwMode="auto">
            <a:xfrm>
              <a:off x="1044" y="1752"/>
              <a:ext cx="1008" cy="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vi-V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 riêng thứ nhất</a:t>
              </a:r>
              <a:endPara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57"/>
          <p:cNvGrpSpPr>
            <a:grpSpLocks/>
          </p:cNvGrpSpPr>
          <p:nvPr/>
        </p:nvGrpSpPr>
        <p:grpSpPr bwMode="auto">
          <a:xfrm>
            <a:off x="1600200" y="2008188"/>
            <a:ext cx="1524000" cy="669925"/>
            <a:chOff x="1008" y="1536"/>
            <a:chExt cx="960" cy="507"/>
          </a:xfrm>
        </p:grpSpPr>
        <p:sp>
          <p:nvSpPr>
            <p:cNvPr id="37" name="AutoShape 55"/>
            <p:cNvSpPr>
              <a:spLocks noChangeArrowheads="1"/>
            </p:cNvSpPr>
            <p:nvPr/>
          </p:nvSpPr>
          <p:spPr bwMode="auto">
            <a:xfrm>
              <a:off x="1008" y="1536"/>
              <a:ext cx="960" cy="463"/>
            </a:xfrm>
            <a:prstGeom prst="wedgeEllipseCallout">
              <a:avLst>
                <a:gd name="adj1" fmla="val -70315"/>
                <a:gd name="adj2" fmla="val -20194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</a:pP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38" name="Text Box 56"/>
            <p:cNvSpPr txBox="1">
              <a:spLocks noChangeArrowheads="1"/>
            </p:cNvSpPr>
            <p:nvPr/>
          </p:nvSpPr>
          <p:spPr bwMode="auto">
            <a:xfrm>
              <a:off x="1041" y="1554"/>
              <a:ext cx="916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vi-V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 riêng thứ 2</a:t>
              </a:r>
              <a:endPara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924777" y="2945368"/>
            <a:ext cx="31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878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/>
      <p:bldP spid="26" grpId="0"/>
      <p:bldP spid="27" grpId="0"/>
      <p:bldP spid="28" grpId="0"/>
      <p:bldP spid="28" grpId="1"/>
      <p:bldP spid="29" grpId="0"/>
      <p:bldP spid="30" grpId="0"/>
      <p:bldP spid="30" grpId="1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144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DBFD2769-D875-4FCC-AFA4-CDE2DA2154FE}"/>
              </a:ext>
            </a:extLst>
          </p:cNvPr>
          <p:cNvSpPr/>
          <p:nvPr/>
        </p:nvSpPr>
        <p:spPr>
          <a:xfrm>
            <a:off x="7148513" y="1790700"/>
            <a:ext cx="202406" cy="23336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22" t="67403" r="33313"/>
          <a:stretch>
            <a:fillRect/>
          </a:stretch>
        </p:blipFill>
        <p:spPr bwMode="auto">
          <a:xfrm>
            <a:off x="1600201" y="3442097"/>
            <a:ext cx="5261372" cy="1832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Subtitle 2"/>
          <p:cNvSpPr>
            <a:spLocks noGrp="1"/>
          </p:cNvSpPr>
          <p:nvPr>
            <p:ph type="subTitle" idx="1"/>
          </p:nvPr>
        </p:nvSpPr>
        <p:spPr>
          <a:xfrm>
            <a:off x="828675" y="443017"/>
            <a:ext cx="7486650" cy="529351"/>
          </a:xfrm>
          <a:noFill/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nhân với số có hai chữ số </a:t>
            </a:r>
            <a:r>
              <a:rPr lang="en-US" altLang="en-US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như sau:</a:t>
            </a:r>
            <a:endParaRPr lang="en-US" altLang="en-US" sz="3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59665" y="972368"/>
            <a:ext cx="2788444" cy="415498"/>
          </a:xfrm>
          <a:prstGeom prst="rect">
            <a:avLst/>
          </a:prstGeom>
          <a:ln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259632" y="1597857"/>
            <a:ext cx="4252913" cy="41549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600201" y="2243381"/>
            <a:ext cx="6813946" cy="73866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i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411760" y="3291830"/>
            <a:ext cx="3196829" cy="415498"/>
          </a:xfrm>
          <a:prstGeom prst="rect">
            <a:avLst/>
          </a:prstGeom>
          <a:ln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1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167790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图片 4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64" t="290" r="3722" b="39496"/>
          <a:stretch>
            <a:fillRect/>
          </a:stretch>
        </p:blipFill>
        <p:spPr bwMode="auto">
          <a:xfrm>
            <a:off x="59531" y="-80963"/>
            <a:ext cx="2030016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xmlns="" id="{AF6997AD-42F2-4962-870D-C66A0D9AC79C}"/>
              </a:ext>
            </a:extLst>
          </p:cNvPr>
          <p:cNvSpPr/>
          <p:nvPr/>
        </p:nvSpPr>
        <p:spPr>
          <a:xfrm>
            <a:off x="7250907" y="3289698"/>
            <a:ext cx="665560" cy="825103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xmlns="" id="{95DC2F98-5F79-4171-9790-DF21FA94752A}"/>
              </a:ext>
            </a:extLst>
          </p:cNvPr>
          <p:cNvSpPr/>
          <p:nvPr/>
        </p:nvSpPr>
        <p:spPr>
          <a:xfrm>
            <a:off x="7031832" y="3692129"/>
            <a:ext cx="665560" cy="826294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24656" y="1465750"/>
            <a:ext cx="8711840" cy="1789511"/>
            <a:chOff x="2308973" y="1666635"/>
            <a:chExt cx="9743513" cy="2385406"/>
          </a:xfrm>
        </p:grpSpPr>
        <p:sp>
          <p:nvSpPr>
            <p:cNvPr id="27664" name="TextBox 14"/>
            <p:cNvSpPr txBox="1">
              <a:spLocks noChangeArrowheads="1"/>
            </p:cNvSpPr>
            <p:nvPr/>
          </p:nvSpPr>
          <p:spPr bwMode="auto">
            <a:xfrm>
              <a:off x="2458629" y="1805845"/>
              <a:ext cx="9593857" cy="2246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0350" b="1">
                  <a:solidFill>
                    <a:prstClr val="black"/>
                  </a:solidFill>
                  <a:latin typeface="UTM Magnesium" panose="02040603050506020204" pitchFamily="18" charset="0"/>
                </a:rPr>
                <a:t>Luyện tập</a:t>
              </a:r>
            </a:p>
          </p:txBody>
        </p:sp>
        <p:sp>
          <p:nvSpPr>
            <p:cNvPr id="27665" name="TextBox 15"/>
            <p:cNvSpPr txBox="1">
              <a:spLocks noChangeArrowheads="1"/>
            </p:cNvSpPr>
            <p:nvPr/>
          </p:nvSpPr>
          <p:spPr bwMode="auto">
            <a:xfrm>
              <a:off x="2308973" y="1666635"/>
              <a:ext cx="9593857" cy="2246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0350" b="1">
                  <a:solidFill>
                    <a:srgbClr val="FFC000"/>
                  </a:solidFill>
                  <a:latin typeface="UTM Magnesium" panose="020406030505060202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30" b="17897"/>
          <a:stretch>
            <a:fillRect/>
          </a:stretch>
        </p:blipFill>
        <p:spPr bwMode="auto">
          <a:xfrm>
            <a:off x="6865144" y="3132535"/>
            <a:ext cx="2570560" cy="207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29" b="23338"/>
          <a:stretch>
            <a:fillRect/>
          </a:stretch>
        </p:blipFill>
        <p:spPr bwMode="auto">
          <a:xfrm>
            <a:off x="-350044" y="3200400"/>
            <a:ext cx="2719388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图片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2" t="32510" r="79109" b="39496"/>
          <a:stretch>
            <a:fillRect/>
          </a:stretch>
        </p:blipFill>
        <p:spPr bwMode="auto">
          <a:xfrm>
            <a:off x="5762625" y="76200"/>
            <a:ext cx="325636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35" t="879" r="9535" b="73230"/>
          <a:stretch>
            <a:fillRect/>
          </a:stretch>
        </p:blipFill>
        <p:spPr bwMode="auto">
          <a:xfrm>
            <a:off x="2152650" y="3507582"/>
            <a:ext cx="1339454" cy="1331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42" t="63713" r="2036" b="8070"/>
          <a:stretch>
            <a:fillRect/>
          </a:stretch>
        </p:blipFill>
        <p:spPr bwMode="auto">
          <a:xfrm>
            <a:off x="5605462" y="3489722"/>
            <a:ext cx="1587104" cy="145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54" t="37926" r="418" b="37733"/>
          <a:stretch>
            <a:fillRect/>
          </a:stretch>
        </p:blipFill>
        <p:spPr bwMode="auto">
          <a:xfrm>
            <a:off x="3829050" y="3667126"/>
            <a:ext cx="1658541" cy="1251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2" t="28372" r="2502" b="51318"/>
          <a:stretch>
            <a:fillRect/>
          </a:stretch>
        </p:blipFill>
        <p:spPr bwMode="auto">
          <a:xfrm rot="20697432">
            <a:off x="3559969" y="178594"/>
            <a:ext cx="2195513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48" t="674" r="48117" b="74684"/>
          <a:stretch>
            <a:fillRect/>
          </a:stretch>
        </p:blipFill>
        <p:spPr bwMode="auto">
          <a:xfrm>
            <a:off x="3073004" y="63104"/>
            <a:ext cx="570309" cy="1082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92" b="70970"/>
          <a:stretch>
            <a:fillRect/>
          </a:stretch>
        </p:blipFill>
        <p:spPr bwMode="auto">
          <a:xfrm>
            <a:off x="5437585" y="354807"/>
            <a:ext cx="1014413" cy="119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40650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4df27d38f79e52afc1779e4ff342b044debeba"/>
  <p:tag name="ISPRING_RESOURCE_PATHS_HASH_PRESENTER" val="4a3a478bfd6cb1622a7e13d6416b58061b854d5"/>
  <p:tag name="ISPRING_PLAYERS_CUSTOMIZATION" val="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"/>
  <p:tag name="ISPRING_ULTRA_SCORM_COURSE_ID" val="4735A48F-D29E-4DEC-924E-A88CECEFF1D8"/>
  <p:tag name="ISPRING_SCORM_RATE_SLIDES" val="1"/>
  <p:tag name="ISPRING_SCORM_RATE_QUIZZES" val="0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RESENTATION_TITLE" val="PPT_01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</TotalTime>
  <Words>655</Words>
  <Application>Microsoft Office PowerPoint</Application>
  <PresentationFormat>On-screen Show (16:9)</PresentationFormat>
  <Paragraphs>160</Paragraphs>
  <Slides>14</Slides>
  <Notes>13</Notes>
  <HiddenSlides>0</HiddenSlides>
  <MMClips>1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Office 主题​​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_014</dc:title>
  <dc:creator>Administrator</dc:creator>
  <cp:lastModifiedBy>HP</cp:lastModifiedBy>
  <cp:revision>142</cp:revision>
  <dcterms:created xsi:type="dcterms:W3CDTF">2015-09-25T00:55:29Z</dcterms:created>
  <dcterms:modified xsi:type="dcterms:W3CDTF">2022-11-20T11:09:37Z</dcterms:modified>
</cp:coreProperties>
</file>